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2990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052FBE">
        <w:rPr>
          <w:rFonts w:ascii="Times New Roman" w:hAnsi="Times New Roman" w:cs="Times New Roman"/>
          <w:caps/>
        </w:rPr>
        <w:t>Муниципа</w:t>
      </w:r>
      <w:r w:rsidR="00DF6D16" w:rsidRPr="00052FBE">
        <w:rPr>
          <w:rFonts w:ascii="Times New Roman" w:hAnsi="Times New Roman" w:cs="Times New Roman"/>
          <w:caps/>
        </w:rPr>
        <w:t>ль</w:t>
      </w:r>
      <w:r w:rsidRPr="00052FBE">
        <w:rPr>
          <w:rFonts w:ascii="Times New Roman" w:hAnsi="Times New Roman" w:cs="Times New Roman"/>
          <w:caps/>
        </w:rPr>
        <w:t>ное общеобразовательное учреждение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052FBE">
        <w:rPr>
          <w:rFonts w:ascii="Times New Roman" w:hAnsi="Times New Roman" w:cs="Times New Roman"/>
          <w:caps/>
        </w:rPr>
        <w:t>«Средняя общеобразовательная школа № 2 р.</w:t>
      </w:r>
      <w:proofErr w:type="gramStart"/>
      <w:r w:rsidRPr="00052FBE">
        <w:rPr>
          <w:rFonts w:ascii="Times New Roman" w:hAnsi="Times New Roman" w:cs="Times New Roman"/>
          <w:caps/>
        </w:rPr>
        <w:t>п</w:t>
      </w:r>
      <w:proofErr w:type="gramEnd"/>
      <w:r w:rsidRPr="00052FBE">
        <w:rPr>
          <w:rFonts w:ascii="Times New Roman" w:hAnsi="Times New Roman" w:cs="Times New Roman"/>
          <w:caps/>
        </w:rPr>
        <w:t xml:space="preserve"> Сенной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</w:rPr>
      </w:pPr>
      <w:r w:rsidRPr="00052FBE">
        <w:rPr>
          <w:rFonts w:ascii="Times New Roman" w:hAnsi="Times New Roman" w:cs="Times New Roman"/>
          <w:caps/>
        </w:rPr>
        <w:t>вольского района саратовской области»</w:t>
      </w: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</w:t>
      </w:r>
    </w:p>
    <w:p w:rsidR="005F2B0E" w:rsidRPr="00052FBE" w:rsidRDefault="005F2B0E" w:rsidP="00052FBE">
      <w:pPr>
        <w:tabs>
          <w:tab w:val="left" w:pos="717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F2B0E" w:rsidRPr="00052FBE" w:rsidRDefault="005F2B0E" w:rsidP="00052FBE">
      <w:pPr>
        <w:tabs>
          <w:tab w:val="left" w:pos="717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2B0E" w:rsidRPr="00052FBE" w:rsidRDefault="005F2B0E" w:rsidP="00052FBE">
      <w:pPr>
        <w:tabs>
          <w:tab w:val="left" w:pos="717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tabs>
          <w:tab w:val="left" w:pos="717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ab/>
        <w:t xml:space="preserve">     </w:t>
      </w: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52FBE">
        <w:rPr>
          <w:rFonts w:ascii="Times New Roman" w:hAnsi="Times New Roman" w:cs="Times New Roman"/>
          <w:b/>
          <w:bCs/>
          <w:sz w:val="28"/>
          <w:szCs w:val="28"/>
        </w:rPr>
        <w:t>Методическая разработка</w:t>
      </w:r>
    </w:p>
    <w:p w:rsidR="00CA2990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урока математики в 10 классе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по теме</w:t>
      </w: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52FBE">
        <w:rPr>
          <w:rFonts w:ascii="Times New Roman" w:hAnsi="Times New Roman" w:cs="Times New Roman"/>
          <w:b/>
          <w:bCs/>
          <w:sz w:val="28"/>
          <w:szCs w:val="28"/>
        </w:rPr>
        <w:t>«</w:t>
      </w:r>
      <w:r w:rsidR="003B733C" w:rsidRPr="00052FBE">
        <w:rPr>
          <w:rFonts w:ascii="Times New Roman" w:hAnsi="Times New Roman" w:cs="Times New Roman"/>
          <w:b/>
          <w:bCs/>
          <w:sz w:val="28"/>
          <w:szCs w:val="28"/>
        </w:rPr>
        <w:t>Логарифм</w:t>
      </w:r>
      <w:r w:rsidR="009333C4" w:rsidRPr="00052FBE">
        <w:rPr>
          <w:rFonts w:ascii="Times New Roman" w:hAnsi="Times New Roman" w:cs="Times New Roman"/>
          <w:b/>
          <w:bCs/>
          <w:sz w:val="28"/>
          <w:szCs w:val="28"/>
        </w:rPr>
        <w:t xml:space="preserve"> числа</w:t>
      </w:r>
      <w:r w:rsidR="00DF6D16" w:rsidRPr="00052FBE">
        <w:rPr>
          <w:rFonts w:ascii="Times New Roman" w:hAnsi="Times New Roman" w:cs="Times New Roman"/>
          <w:b/>
          <w:bCs/>
          <w:sz w:val="28"/>
          <w:szCs w:val="28"/>
        </w:rPr>
        <w:t>. Свойства логарифмов</w:t>
      </w:r>
      <w:r w:rsidRPr="00052FBE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A2990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052FBE" w:rsidRP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</w:p>
    <w:p w:rsidR="005F2B0E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</w:t>
      </w:r>
    </w:p>
    <w:p w:rsidR="005F2B0E" w:rsidRPr="00052FBE" w:rsidRDefault="00CA2990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Разработала</w:t>
      </w:r>
    </w:p>
    <w:p w:rsidR="005F2B0E" w:rsidRPr="00052FBE" w:rsidRDefault="00CA2990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</w:t>
      </w:r>
      <w:r w:rsidR="005F2B0E" w:rsidRPr="00052FBE">
        <w:rPr>
          <w:rFonts w:ascii="Times New Roman" w:hAnsi="Times New Roman" w:cs="Times New Roman"/>
          <w:sz w:val="28"/>
          <w:szCs w:val="28"/>
        </w:rPr>
        <w:t>учитель математики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МОУ «СОШ № 2 </w:t>
      </w:r>
      <w:proofErr w:type="spellStart"/>
      <w:r w:rsidRPr="00052FBE">
        <w:rPr>
          <w:rFonts w:ascii="Times New Roman" w:hAnsi="Times New Roman" w:cs="Times New Roman"/>
          <w:sz w:val="28"/>
          <w:szCs w:val="28"/>
        </w:rPr>
        <w:t>р.п</w:t>
      </w:r>
      <w:proofErr w:type="spellEnd"/>
      <w:r w:rsidRPr="00052FBE">
        <w:rPr>
          <w:rFonts w:ascii="Times New Roman" w:hAnsi="Times New Roman" w:cs="Times New Roman"/>
          <w:sz w:val="28"/>
          <w:szCs w:val="28"/>
        </w:rPr>
        <w:t xml:space="preserve">. Сенной 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spellStart"/>
      <w:r w:rsidRPr="00052FBE">
        <w:rPr>
          <w:rFonts w:ascii="Times New Roman" w:hAnsi="Times New Roman" w:cs="Times New Roman"/>
          <w:sz w:val="28"/>
          <w:szCs w:val="28"/>
        </w:rPr>
        <w:t>Вольского</w:t>
      </w:r>
      <w:proofErr w:type="spellEnd"/>
      <w:r w:rsidRPr="00052FBE">
        <w:rPr>
          <w:rFonts w:ascii="Times New Roman" w:hAnsi="Times New Roman" w:cs="Times New Roman"/>
          <w:sz w:val="28"/>
          <w:szCs w:val="28"/>
        </w:rPr>
        <w:t xml:space="preserve"> района</w:t>
      </w:r>
    </w:p>
    <w:p w:rsidR="00CA2990" w:rsidRPr="00052FBE" w:rsidRDefault="005F2B0E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Саратовской области»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Брюханова Наталья Ивановна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1 квалификационная категория</w:t>
      </w: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CA2990" w:rsidRDefault="00CA2990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52FBE" w:rsidRPr="00052FBE" w:rsidRDefault="00052FBE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Default="00CA2990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52FBE" w:rsidRPr="00052FBE" w:rsidRDefault="00052FBE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CA2990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5F2B0E" w:rsidRPr="00052FBE" w:rsidRDefault="005F2B0E" w:rsidP="00052FB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2B0E" w:rsidRDefault="005F2B0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052FBE">
        <w:rPr>
          <w:rFonts w:ascii="Times New Roman" w:hAnsi="Times New Roman" w:cs="Times New Roman"/>
          <w:sz w:val="28"/>
          <w:szCs w:val="28"/>
        </w:rPr>
        <w:t>р.п</w:t>
      </w:r>
      <w:proofErr w:type="spellEnd"/>
      <w:r w:rsidRPr="00052FBE">
        <w:rPr>
          <w:rFonts w:ascii="Times New Roman" w:hAnsi="Times New Roman" w:cs="Times New Roman"/>
          <w:sz w:val="28"/>
          <w:szCs w:val="28"/>
        </w:rPr>
        <w:t xml:space="preserve">. Сенной </w:t>
      </w:r>
      <w:proofErr w:type="spellStart"/>
      <w:r w:rsidRPr="00052FBE">
        <w:rPr>
          <w:rFonts w:ascii="Times New Roman" w:hAnsi="Times New Roman" w:cs="Times New Roman"/>
          <w:sz w:val="28"/>
          <w:szCs w:val="28"/>
        </w:rPr>
        <w:t>Вольского</w:t>
      </w:r>
      <w:proofErr w:type="spellEnd"/>
      <w:r w:rsidRPr="00052FBE">
        <w:rPr>
          <w:rFonts w:ascii="Times New Roman" w:hAnsi="Times New Roman" w:cs="Times New Roman"/>
          <w:sz w:val="28"/>
          <w:szCs w:val="28"/>
        </w:rPr>
        <w:t xml:space="preserve"> района Саратовской области</w:t>
      </w:r>
      <w:r w:rsidR="00CA2990" w:rsidRPr="00052FBE">
        <w:rPr>
          <w:rFonts w:ascii="Times New Roman" w:hAnsi="Times New Roman" w:cs="Times New Roman"/>
          <w:sz w:val="28"/>
          <w:szCs w:val="28"/>
          <w:lang w:val="en-US"/>
        </w:rPr>
        <w:t> </w:t>
      </w:r>
    </w:p>
    <w:p w:rsidR="00052FBE" w:rsidRP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2B0E" w:rsidRDefault="004E76B5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2014</w:t>
      </w:r>
      <w:r w:rsidR="00CA2990" w:rsidRPr="00052FBE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052FBE" w:rsidRDefault="00052FBE" w:rsidP="00052FB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052FBE" w:rsidRPr="00052FBE" w:rsidRDefault="00052FBE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A2990" w:rsidRPr="00052FBE" w:rsidRDefault="00D43335" w:rsidP="004706AE">
      <w:pPr>
        <w:tabs>
          <w:tab w:val="left" w:pos="825"/>
          <w:tab w:val="center" w:pos="467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52FBE">
        <w:rPr>
          <w:rFonts w:ascii="Times New Roman" w:hAnsi="Times New Roman" w:cs="Times New Roman"/>
          <w:b/>
          <w:bCs/>
          <w:sz w:val="28"/>
          <w:szCs w:val="28"/>
        </w:rPr>
        <w:t>Аннотация</w:t>
      </w:r>
    </w:p>
    <w:p w:rsidR="00D43335" w:rsidRPr="00052FBE" w:rsidRDefault="00D43335" w:rsidP="004706AE">
      <w:p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="00400EC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ческая разработка </w:t>
      </w:r>
      <w:r w:rsidR="005808FC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ка</w:t>
      </w:r>
      <w:r w:rsidR="00400EC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808FC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00EC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</w:t>
      </w:r>
      <w:r w:rsidR="005808FC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="00400EC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Логарифм числа и его свойства» с применением технологии проблемного обучения.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нная разработка предназначена для изучения темы «Логарифм числа и его свойства» </w:t>
      </w:r>
      <w:proofErr w:type="gram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ися</w:t>
      </w:r>
      <w:proofErr w:type="gram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-11 классов общеобразовательных учрежде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ний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Материал будет полезен учителям математики, преподающих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у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тарших классах. Урок построен с применением методов проблемного обучения.</w:t>
      </w:r>
      <w:r w:rsidR="007440B0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«Логарифмы и их свойства» входит в программу по математике в 10 классе. Задания по этой и последующим «Логарифмическая функция», «Решение логарифмических уравнений и неравенств», «Производная логарифмической функции» темам обязательно будут в ЕГЭ.    Эта тема является введением в 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дующие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, следовательно, именно ее успешное понимание и отработка послужат базой под изучение других.</w:t>
      </w:r>
    </w:p>
    <w:p w:rsidR="00D43335" w:rsidRPr="00052FBE" w:rsidRDefault="007440B0" w:rsidP="004706AE">
      <w:pPr>
        <w:tabs>
          <w:tab w:val="num" w:pos="709"/>
          <w:tab w:val="num" w:pos="1134"/>
        </w:tabs>
        <w:spacing w:before="120" w:after="0" w:line="240" w:lineRule="auto"/>
        <w:ind w:left="57" w:firstLine="567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D43335" w:rsidRPr="00052FB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Для того чтобы установить связи преемственности в изучении нового материала с изученным, включить новые знания в систему ранее усвоенных,  повторяется тема «Показательная функция», которая подготавливает детей к восприятию нового материала. </w:t>
      </w:r>
      <w:proofErr w:type="gramEnd"/>
    </w:p>
    <w:p w:rsidR="00D43335" w:rsidRPr="00052FBE" w:rsidRDefault="00D43335" w:rsidP="004706AE">
      <w:pPr>
        <w:tabs>
          <w:tab w:val="num" w:pos="709"/>
          <w:tab w:val="num" w:pos="1134"/>
        </w:tabs>
        <w:spacing w:before="120" w:after="0" w:line="240" w:lineRule="auto"/>
        <w:ind w:left="57" w:firstLine="567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052FB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    </w:t>
      </w:r>
      <w:proofErr w:type="gramStart"/>
      <w:r w:rsidRPr="00052FB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сходя из целей урока были</w:t>
      </w:r>
      <w:proofErr w:type="gramEnd"/>
      <w:r w:rsidRPr="00052FB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планированы следующие  моменты: исторический материал и связь с окружающим миром – для развития интереса к предмету; повторение – как теоретическая основа ранее изученного материала; изучение нового материала базируется на определении и свойствах показательной  функции; усвоение нового материала идет самостоятельно, через создание проблемной ситуации; задания дифференцированные, составленные для групп учащихся, что способствует  созданию  ситуации выбора, успеха, сотрудничества друг с другом, учебной самостоятельности, для учащихся с различными каналами восприятия использованы разнообразные задания и иллюстративный материал; группы формируются по уровню развития и способностей, используя диагностику учебных возможностей.</w:t>
      </w:r>
    </w:p>
    <w:p w:rsidR="0093113D" w:rsidRPr="00052FBE" w:rsidRDefault="00D43335" w:rsidP="004706AE">
      <w:p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ая разработка основывается на учебнике для базового и профильного обучения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лгебра и начала математического  анализа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 класс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: учеб</w:t>
      </w:r>
      <w:proofErr w:type="gram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gram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 </w:t>
      </w:r>
      <w:proofErr w:type="spell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еобразоват</w:t>
      </w:r>
      <w:proofErr w:type="spell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чреждений: базовый и </w:t>
      </w:r>
      <w:proofErr w:type="spell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</w:t>
      </w:r>
      <w:proofErr w:type="spell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ровни/ (Ю. М. Колягин, М. В. Ткачева, Н. Е. Федорова, М. И. </w:t>
      </w:r>
      <w:proofErr w:type="spell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Шабунин</w:t>
      </w:r>
      <w:proofErr w:type="spell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; под ред. А. Б. </w:t>
      </w:r>
      <w:proofErr w:type="spell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Жижченко</w:t>
      </w:r>
      <w:proofErr w:type="spellEnd"/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-е изд. - 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М.: Просвещение, 20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-368 с.: ил.- </w:t>
      </w:r>
      <w:proofErr w:type="gramStart"/>
      <w:r w:rsidR="007440B0"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SBN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978-5-09-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022771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7440B0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:rsidR="007440B0" w:rsidRPr="00052FBE" w:rsidRDefault="007440B0" w:rsidP="004706AE">
      <w:pPr>
        <w:pStyle w:val="a6"/>
        <w:spacing w:before="120" w:beforeAutospacing="0" w:after="0" w:afterAutospacing="0"/>
        <w:ind w:left="57" w:firstLine="567"/>
        <w:rPr>
          <w:color w:val="000000"/>
          <w:sz w:val="28"/>
          <w:szCs w:val="28"/>
        </w:rPr>
      </w:pPr>
      <w:r w:rsidRPr="00052FBE">
        <w:rPr>
          <w:b/>
          <w:bCs/>
          <w:color w:val="000000"/>
          <w:sz w:val="28"/>
          <w:szCs w:val="28"/>
        </w:rPr>
        <w:t>Цели</w:t>
      </w:r>
      <w:r w:rsidRPr="00052FBE">
        <w:rPr>
          <w:b/>
          <w:color w:val="000000"/>
          <w:sz w:val="28"/>
          <w:szCs w:val="28"/>
        </w:rPr>
        <w:t> урока:</w:t>
      </w:r>
      <w:r w:rsidRPr="00052FBE">
        <w:rPr>
          <w:color w:val="000000"/>
          <w:sz w:val="28"/>
          <w:szCs w:val="28"/>
        </w:rPr>
        <w:t xml:space="preserve"> научиться находить логарифм по </w:t>
      </w:r>
      <w:proofErr w:type="gramStart"/>
      <w:r w:rsidRPr="00052FBE">
        <w:rPr>
          <w:color w:val="000000"/>
          <w:sz w:val="28"/>
          <w:szCs w:val="28"/>
        </w:rPr>
        <w:t>основанию</w:t>
      </w:r>
      <w:proofErr w:type="gramEnd"/>
      <w:r w:rsidRPr="00052FBE">
        <w:rPr>
          <w:color w:val="000000"/>
          <w:sz w:val="28"/>
          <w:szCs w:val="28"/>
        </w:rPr>
        <w:t> </w:t>
      </w:r>
      <w:r w:rsidRPr="00052FBE">
        <w:rPr>
          <w:i/>
          <w:iCs/>
          <w:color w:val="000000"/>
          <w:sz w:val="28"/>
          <w:szCs w:val="28"/>
        </w:rPr>
        <w:t>а</w:t>
      </w:r>
      <w:r w:rsidRPr="00052FBE">
        <w:rPr>
          <w:color w:val="000000"/>
          <w:sz w:val="28"/>
          <w:szCs w:val="28"/>
        </w:rPr>
        <w:t> числа, представленного в виде степени с основанием </w:t>
      </w:r>
      <w:r w:rsidRPr="00052FBE">
        <w:rPr>
          <w:i/>
          <w:iCs/>
          <w:color w:val="000000"/>
          <w:sz w:val="28"/>
          <w:szCs w:val="28"/>
        </w:rPr>
        <w:t>а</w:t>
      </w:r>
      <w:r w:rsidRPr="00052FBE">
        <w:rPr>
          <w:color w:val="000000"/>
          <w:sz w:val="28"/>
          <w:szCs w:val="28"/>
        </w:rPr>
        <w:t>, записывать числа в виде логарифма с основанием </w:t>
      </w:r>
      <w:r w:rsidRPr="00052FBE">
        <w:rPr>
          <w:i/>
          <w:iCs/>
          <w:color w:val="000000"/>
          <w:sz w:val="28"/>
          <w:szCs w:val="28"/>
        </w:rPr>
        <w:t>а</w:t>
      </w:r>
      <w:r w:rsidRPr="00052FBE">
        <w:rPr>
          <w:color w:val="000000"/>
          <w:sz w:val="28"/>
          <w:szCs w:val="28"/>
        </w:rPr>
        <w:t>, упрощать выражения пользуясь основными логарифмическими тождествами, а также логарифмировать выражения по указанному основанию. </w:t>
      </w:r>
    </w:p>
    <w:p w:rsidR="00052FBE" w:rsidRDefault="00052FBE" w:rsidP="004706AE">
      <w:pPr>
        <w:pStyle w:val="a6"/>
        <w:spacing w:before="120" w:beforeAutospacing="0" w:after="0" w:afterAutospacing="0"/>
        <w:ind w:left="57" w:firstLine="567"/>
        <w:rPr>
          <w:b/>
          <w:color w:val="000000"/>
          <w:sz w:val="28"/>
          <w:szCs w:val="28"/>
        </w:rPr>
      </w:pPr>
    </w:p>
    <w:p w:rsidR="007440B0" w:rsidRPr="00052FBE" w:rsidRDefault="007440B0" w:rsidP="004706AE">
      <w:pPr>
        <w:pStyle w:val="a6"/>
        <w:spacing w:before="120" w:beforeAutospacing="0" w:after="0" w:afterAutospacing="0"/>
        <w:ind w:left="57" w:firstLine="567"/>
        <w:rPr>
          <w:b/>
          <w:color w:val="000000"/>
          <w:sz w:val="28"/>
          <w:szCs w:val="28"/>
        </w:rPr>
      </w:pPr>
      <w:r w:rsidRPr="00052FBE">
        <w:rPr>
          <w:b/>
          <w:color w:val="000000"/>
          <w:sz w:val="28"/>
          <w:szCs w:val="28"/>
        </w:rPr>
        <w:lastRenderedPageBreak/>
        <w:t>Задачи урока:</w:t>
      </w:r>
    </w:p>
    <w:p w:rsidR="007440B0" w:rsidRPr="00052FBE" w:rsidRDefault="007440B0" w:rsidP="004706AE">
      <w:pPr>
        <w:pStyle w:val="a6"/>
        <w:spacing w:before="120" w:beforeAutospacing="0" w:after="0" w:afterAutospacing="0"/>
        <w:ind w:left="57" w:firstLine="567"/>
        <w:rPr>
          <w:color w:val="000000"/>
          <w:sz w:val="28"/>
          <w:szCs w:val="28"/>
        </w:rPr>
      </w:pPr>
      <w:proofErr w:type="gramStart"/>
      <w:r w:rsidRPr="00052FBE">
        <w:rPr>
          <w:color w:val="000000"/>
          <w:sz w:val="28"/>
          <w:szCs w:val="28"/>
          <w:u w:val="single"/>
        </w:rPr>
        <w:t>Образовательные:</w:t>
      </w:r>
      <w:r w:rsidR="00D43335" w:rsidRPr="00052FBE">
        <w:rPr>
          <w:color w:val="000000"/>
          <w:sz w:val="28"/>
          <w:szCs w:val="28"/>
        </w:rPr>
        <w:t xml:space="preserve"> </w:t>
      </w:r>
      <w:r w:rsidRPr="00052FBE">
        <w:rPr>
          <w:color w:val="000000"/>
          <w:sz w:val="28"/>
          <w:szCs w:val="28"/>
        </w:rPr>
        <w:t>повторить знания, полученные на предыдущих занятиях по теме «Показательная функция»; познакомить с понятием логарифма и его свойствами; установить связи преемственности в изучении нового материала с изученным, включить новые знания в систему ранее усвоенных;</w:t>
      </w:r>
      <w:r w:rsidR="00D43335" w:rsidRPr="00052FBE">
        <w:rPr>
          <w:color w:val="000000"/>
          <w:sz w:val="28"/>
          <w:szCs w:val="28"/>
        </w:rPr>
        <w:t xml:space="preserve"> </w:t>
      </w:r>
      <w:r w:rsidRPr="00052FBE">
        <w:rPr>
          <w:color w:val="000000"/>
          <w:sz w:val="28"/>
          <w:szCs w:val="28"/>
        </w:rPr>
        <w:t>закрепить изученный на этом уроке материал «Логарифмы и их свойства».</w:t>
      </w:r>
      <w:proofErr w:type="gramEnd"/>
    </w:p>
    <w:p w:rsidR="007440B0" w:rsidRPr="00052FBE" w:rsidRDefault="007440B0" w:rsidP="004706AE">
      <w:pPr>
        <w:pStyle w:val="a6"/>
        <w:spacing w:before="120" w:beforeAutospacing="0" w:after="0" w:afterAutospacing="0"/>
        <w:ind w:left="57" w:firstLine="567"/>
        <w:rPr>
          <w:color w:val="000000"/>
          <w:sz w:val="28"/>
          <w:szCs w:val="28"/>
          <w:u w:val="single"/>
        </w:rPr>
      </w:pPr>
      <w:r w:rsidRPr="00052FBE">
        <w:rPr>
          <w:color w:val="000000"/>
          <w:sz w:val="28"/>
          <w:szCs w:val="28"/>
          <w:u w:val="single"/>
        </w:rPr>
        <w:t>Воспитательные: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воспитывать стремление к достижению цели, умение доводить дело до конца;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воспитывать личную ответственность за порученное дело, добросовестное выполнение своих обязанностей;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воспитывать дисциплинированность, организованность, общественную активность;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формировать культурные потребности;</w:t>
      </w:r>
    </w:p>
    <w:p w:rsidR="009E0689" w:rsidRPr="00052FBE" w:rsidRDefault="007440B0" w:rsidP="004706AE">
      <w:pPr>
        <w:pStyle w:val="a6"/>
        <w:spacing w:before="120" w:beforeAutospacing="0" w:after="0" w:afterAutospacing="0"/>
        <w:ind w:left="57" w:firstLine="567"/>
        <w:rPr>
          <w:rStyle w:val="apple-converted-space"/>
          <w:color w:val="000000"/>
          <w:sz w:val="28"/>
          <w:szCs w:val="28"/>
        </w:rPr>
      </w:pPr>
      <w:r w:rsidRPr="00052FBE">
        <w:rPr>
          <w:color w:val="000000"/>
          <w:sz w:val="28"/>
          <w:szCs w:val="28"/>
          <w:u w:val="single"/>
        </w:rPr>
        <w:t>Развивающие: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развивать умственные силы и познавательные способности учащихся;</w:t>
      </w:r>
      <w:r w:rsidR="00D43335" w:rsidRPr="00052FBE">
        <w:rPr>
          <w:color w:val="000000"/>
          <w:sz w:val="28"/>
          <w:szCs w:val="28"/>
          <w:u w:val="single"/>
        </w:rPr>
        <w:t xml:space="preserve"> </w:t>
      </w:r>
      <w:r w:rsidRPr="00052FBE">
        <w:rPr>
          <w:color w:val="000000"/>
          <w:sz w:val="28"/>
          <w:szCs w:val="28"/>
        </w:rPr>
        <w:t>развивать потребность в образовании, самообразовании, постоянном пополнении своих знаний, расширении общего кругозора; развивать творческое мышление.</w:t>
      </w:r>
      <w:r w:rsidRPr="00052FBE">
        <w:rPr>
          <w:rStyle w:val="apple-converted-space"/>
          <w:color w:val="000000"/>
          <w:sz w:val="28"/>
          <w:szCs w:val="28"/>
        </w:rPr>
        <w:t> </w:t>
      </w:r>
    </w:p>
    <w:p w:rsidR="009E0689" w:rsidRPr="00052FBE" w:rsidRDefault="00DB7A34" w:rsidP="004706AE">
      <w:pPr>
        <w:pStyle w:val="a6"/>
        <w:spacing w:before="120" w:beforeAutospacing="0" w:after="0" w:afterAutospacing="0"/>
        <w:ind w:left="57" w:firstLine="567"/>
        <w:rPr>
          <w:rFonts w:eastAsia="Calibri"/>
          <w:color w:val="000000"/>
          <w:sz w:val="28"/>
          <w:szCs w:val="28"/>
        </w:rPr>
      </w:pPr>
      <w:r w:rsidRPr="00052FBE">
        <w:rPr>
          <w:rFonts w:eastAsia="Calibri"/>
          <w:sz w:val="28"/>
          <w:szCs w:val="28"/>
        </w:rPr>
        <w:t xml:space="preserve">Обучающийся </w:t>
      </w:r>
      <w:r w:rsidRPr="00052FBE">
        <w:rPr>
          <w:rFonts w:eastAsia="Calibri"/>
          <w:b/>
          <w:bCs/>
          <w:sz w:val="28"/>
          <w:szCs w:val="28"/>
        </w:rPr>
        <w:t>должен знать:</w:t>
      </w:r>
      <w:r w:rsidR="009E0689" w:rsidRPr="00052FBE">
        <w:rPr>
          <w:rFonts w:eastAsia="Calibri"/>
          <w:b/>
          <w:bCs/>
          <w:sz w:val="28"/>
          <w:szCs w:val="28"/>
        </w:rPr>
        <w:t xml:space="preserve"> </w:t>
      </w:r>
      <w:r w:rsidR="009E0689" w:rsidRPr="00052FBE">
        <w:rPr>
          <w:rFonts w:eastAsia="Calibri"/>
          <w:sz w:val="28"/>
          <w:szCs w:val="28"/>
        </w:rPr>
        <w:t>о</w:t>
      </w:r>
      <w:r w:rsidRPr="00052FBE">
        <w:rPr>
          <w:rFonts w:eastAsia="Calibri"/>
          <w:sz w:val="28"/>
          <w:szCs w:val="28"/>
        </w:rPr>
        <w:t>бозначение   определение логарифма числа, основное логарифмическое тожде</w:t>
      </w:r>
      <w:r w:rsidR="009E0689" w:rsidRPr="00052FBE">
        <w:rPr>
          <w:rFonts w:eastAsia="Calibri"/>
          <w:sz w:val="28"/>
          <w:szCs w:val="28"/>
        </w:rPr>
        <w:t>ство;</w:t>
      </w:r>
      <w:r w:rsidRPr="00052FBE">
        <w:rPr>
          <w:rFonts w:eastAsia="Calibri"/>
          <w:sz w:val="28"/>
          <w:szCs w:val="28"/>
        </w:rPr>
        <w:t xml:space="preserve"> три основных </w:t>
      </w:r>
      <w:r w:rsidRPr="00052FBE">
        <w:rPr>
          <w:rFonts w:eastAsia="Calibri"/>
          <w:color w:val="000000"/>
          <w:sz w:val="28"/>
          <w:szCs w:val="28"/>
          <w:highlight w:val="white"/>
        </w:rPr>
        <w:t>свойства логарифма.</w:t>
      </w:r>
    </w:p>
    <w:p w:rsidR="00AA7678" w:rsidRPr="00052FBE" w:rsidRDefault="00DB7A34" w:rsidP="004706AE">
      <w:pPr>
        <w:pStyle w:val="a6"/>
        <w:spacing w:before="120" w:beforeAutospacing="0" w:after="0" w:afterAutospacing="0"/>
        <w:ind w:left="57" w:firstLine="567"/>
        <w:rPr>
          <w:color w:val="000000"/>
          <w:sz w:val="28"/>
          <w:szCs w:val="28"/>
        </w:rPr>
      </w:pPr>
      <w:r w:rsidRPr="00052FBE">
        <w:rPr>
          <w:rFonts w:eastAsia="Calibri"/>
          <w:sz w:val="28"/>
          <w:szCs w:val="28"/>
        </w:rPr>
        <w:t>Обучающийся</w:t>
      </w:r>
      <w:r w:rsidRPr="00052FBE">
        <w:rPr>
          <w:rFonts w:eastAsia="Calibri"/>
          <w:b/>
          <w:bCs/>
          <w:sz w:val="28"/>
          <w:szCs w:val="28"/>
        </w:rPr>
        <w:t xml:space="preserve"> должен уметь: </w:t>
      </w:r>
      <w:r w:rsidRPr="00052FBE">
        <w:rPr>
          <w:rFonts w:eastAsia="Calibri"/>
          <w:bCs/>
          <w:sz w:val="28"/>
          <w:szCs w:val="28"/>
        </w:rPr>
        <w:t xml:space="preserve"> выполнять преобразования </w:t>
      </w:r>
      <w:r w:rsidR="009E0689" w:rsidRPr="00052FBE">
        <w:rPr>
          <w:rFonts w:eastAsia="Calibri"/>
          <w:bCs/>
          <w:sz w:val="28"/>
          <w:szCs w:val="28"/>
        </w:rPr>
        <w:t xml:space="preserve">выражений, содержащих логарифмы; </w:t>
      </w:r>
      <w:r w:rsidRPr="00052FBE">
        <w:rPr>
          <w:rFonts w:eastAsia="Calibri"/>
          <w:sz w:val="28"/>
          <w:szCs w:val="28"/>
        </w:rPr>
        <w:t>находить логарифм числа,  применять свойства логарифмов при логарифмировании.</w:t>
      </w:r>
    </w:p>
    <w:p w:rsidR="00791D4C" w:rsidRPr="00052FBE" w:rsidRDefault="009E0689" w:rsidP="004706AE">
      <w:p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ип урока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комбинированный, урок 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учения нового учебного материала. </w:t>
      </w:r>
      <w:r w:rsidR="005808FC" w:rsidRPr="00052FB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Форма проведения урока: </w:t>
      </w:r>
      <w:r w:rsidR="005808FC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ронтальная</w:t>
      </w:r>
      <w:proofErr w:type="gramStart"/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а в парах</w:t>
      </w:r>
      <w:r w:rsidR="005808FC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00EC9" w:rsidRPr="00052FBE" w:rsidRDefault="00400EC9" w:rsidP="004706AE">
      <w:p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ые методы обучения: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ронтальный, проблемный, частично-поисковый, наглядно-иллюстративный, информационно-коммуникационная технология.</w:t>
      </w:r>
    </w:p>
    <w:p w:rsidR="00400EC9" w:rsidRPr="00052FBE" w:rsidRDefault="00400EC9" w:rsidP="004706AE">
      <w:p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орудование: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ьютер, проектор, презентация к уроку, раздаточный материал.</w:t>
      </w:r>
    </w:p>
    <w:p w:rsidR="009E0689" w:rsidRPr="00052FBE" w:rsidRDefault="009E0689" w:rsidP="004706AE">
      <w:pPr>
        <w:autoSpaceDE w:val="0"/>
        <w:autoSpaceDN w:val="0"/>
        <w:adjustRightInd w:val="0"/>
        <w:spacing w:before="120" w:after="0" w:line="240" w:lineRule="auto"/>
        <w:ind w:left="57" w:firstLine="567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b/>
          <w:sz w:val="28"/>
          <w:szCs w:val="28"/>
        </w:rPr>
        <w:t>Структура урока</w:t>
      </w:r>
      <w:r w:rsidRPr="00052FBE">
        <w:rPr>
          <w:rFonts w:ascii="Times New Roman" w:hAnsi="Times New Roman" w:cs="Times New Roman"/>
          <w:sz w:val="28"/>
          <w:szCs w:val="28"/>
        </w:rPr>
        <w:t>: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Организационный момент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уализация опорных знаний.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autoSpaceDE w:val="0"/>
        <w:autoSpaceDN w:val="0"/>
        <w:adjustRightInd w:val="0"/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тивация учебной деятельности, сообщение темы, цели урока</w:t>
      </w:r>
      <w:r w:rsidR="002458C1"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tabs>
          <w:tab w:val="left" w:pos="9180"/>
        </w:tabs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Изучение нового материала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458C1" w:rsidRPr="00052FBE" w:rsidRDefault="002458C1" w:rsidP="004706AE">
      <w:pPr>
        <w:pStyle w:val="a5"/>
        <w:numPr>
          <w:ilvl w:val="0"/>
          <w:numId w:val="31"/>
        </w:numPr>
        <w:tabs>
          <w:tab w:val="left" w:pos="9180"/>
        </w:tabs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Физминутка</w:t>
      </w:r>
      <w:proofErr w:type="spell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глаз. 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Этап закрепления знаний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458C1" w:rsidRPr="00052FBE" w:rsidRDefault="002458C1" w:rsidP="004706AE">
      <w:pPr>
        <w:pStyle w:val="a5"/>
        <w:numPr>
          <w:ilvl w:val="0"/>
          <w:numId w:val="31"/>
        </w:num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Итоги урока.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autoSpaceDE w:val="0"/>
        <w:autoSpaceDN w:val="0"/>
        <w:adjustRightInd w:val="0"/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омашнее задание</w:t>
      </w:r>
      <w:r w:rsidR="002458C1"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9E0689" w:rsidRPr="00052FBE" w:rsidRDefault="009E0689" w:rsidP="004706AE">
      <w:pPr>
        <w:pStyle w:val="a5"/>
        <w:numPr>
          <w:ilvl w:val="0"/>
          <w:numId w:val="31"/>
        </w:numPr>
        <w:spacing w:before="120" w:after="0" w:line="240" w:lineRule="auto"/>
        <w:ind w:left="57"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Рефлексия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45F0B" w:rsidRPr="00052FBE" w:rsidRDefault="00F45F0B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Ход </w:t>
      </w:r>
      <w:r w:rsidR="00F45F0B"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рока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Организационный момент</w:t>
      </w: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F45F0B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</w:t>
      </w: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иветствие;</w:t>
      </w:r>
      <w:r w:rsidR="00F45F0B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ерка отсутствующих;</w:t>
      </w:r>
      <w:r w:rsidR="00F45F0B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оверка готовности к уроку)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Французский писатель Анатоль Франс (1844-1924 </w:t>
      </w:r>
      <w:proofErr w:type="spellStart"/>
      <w:proofErr w:type="gram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гг</w:t>
      </w:r>
      <w:proofErr w:type="spellEnd"/>
      <w:proofErr w:type="gram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 заметил: «Что учиться можно только весело</w:t>
      </w:r>
      <w:proofErr w:type="gram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….</w:t>
      </w:r>
      <w:proofErr w:type="gram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Чтобы переварить знания, надо поглощать их с аппетитом»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следуем совету писателя: будем на уроке  активны, внимательны, будем «поглощать» знания с большим желанием, ведь они скоро нам понадобятся для успешной сдачи экзамена.</w:t>
      </w:r>
    </w:p>
    <w:p w:rsidR="00052FBE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F45F0B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 Актуализация опорных знаний.</w:t>
      </w:r>
    </w:p>
    <w:p w:rsidR="009333C4" w:rsidRPr="00052FBE" w:rsidRDefault="009333C4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водится фронтальный опрос (обучающиеся работают в парах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): м</w:t>
      </w:r>
      <w:r w:rsidRPr="009333C4">
        <w:rPr>
          <w:rFonts w:ascii="Times New Roman" w:eastAsia="Times New Roman" w:hAnsi="Times New Roman" w:cs="Times New Roman"/>
          <w:sz w:val="28"/>
          <w:szCs w:val="28"/>
          <w:lang w:eastAsia="ru-RU"/>
        </w:rPr>
        <w:t>атематическое лото по теме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333C4">
        <w:rPr>
          <w:rFonts w:ascii="Times New Roman" w:eastAsia="Times New Roman" w:hAnsi="Times New Roman" w:cs="Times New Roman"/>
          <w:sz w:val="28"/>
          <w:szCs w:val="28"/>
          <w:lang w:eastAsia="ru-RU"/>
        </w:rPr>
        <w:t>«Решение показательных уравнений»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End"/>
    </w:p>
    <w:p w:rsidR="009E0689" w:rsidRPr="00052FBE" w:rsidRDefault="009333C4" w:rsidP="004706AE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приложение 1)</w:t>
      </w:r>
    </w:p>
    <w:p w:rsidR="00052FBE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3. Мотивация учебной деятельности, сообщение темы, цели урока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Мотивация может быть основана на необходимости решения уравнения вида </w:t>
      </w: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=</w:t>
      </w: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при условии, что правая часть не представима в виде степени. Такие  уравнения могут быть получены при решении следующих задач: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. Однолетнее растение дает 100 семян, из которых на следующий год прорастает половина. Через сколько лет прорастут 10000 семян?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 Банк начисляет на вклад 10% в год. Через какое время вклад вырастет в 10 раз?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матические модели данных задач имеют следующий вид: 50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10000;  1,1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10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блема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ую предстоит решить,  можно сформулировать следующим образом: «Как с достаточной степенью точности решить уравнение вида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?». </w:t>
      </w:r>
    </w:p>
    <w:p w:rsidR="00C00F9C" w:rsidRPr="00052FBE" w:rsidRDefault="00C00F9C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Тема нашего урока «Логарифм числа. Свойства логарифмов». Почему обращение к данной теме является актуальным на этапе итогового повторения?</w:t>
      </w:r>
    </w:p>
    <w:p w:rsidR="00C00F9C" w:rsidRPr="00052FBE" w:rsidRDefault="00C00F9C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Возможные ответы</w:t>
      </w:r>
      <w:proofErr w:type="gram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:(</w:t>
      </w:r>
      <w:proofErr w:type="gram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логарифмы широко представлены в материалах ЕГЭ, знания окажутся востребованы для дальнейшего обучения в высших учебных заведениях).</w:t>
      </w:r>
    </w:p>
    <w:p w:rsidR="00C00F9C" w:rsidRPr="00052FBE" w:rsidRDefault="00C00F9C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proofErr w:type="gram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авайте вместе с вами определим</w:t>
      </w:r>
      <w:proofErr w:type="gram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цели нашего урока.</w:t>
      </w:r>
    </w:p>
    <w:p w:rsidR="00C00F9C" w:rsidRPr="00052FBE" w:rsidRDefault="00C00F9C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Цель урока: научиться находить логарифм по </w:t>
      </w:r>
      <w:proofErr w:type="gram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основанию</w:t>
      </w:r>
      <w:proofErr w:type="gram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 а числа, представленного в виде степени с основанием а, записывать числа в виде логарифма с основанием а, упрощать выражения пользуясь основными логарифмическими тождествами, а также логарифмировать выражения по указанному основанию. 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 Изучение нового материала</w:t>
      </w:r>
    </w:p>
    <w:p w:rsidR="00C00F9C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Эвристическая беседа с использованием наглядных материалов</w:t>
      </w:r>
      <w:proofErr w:type="gramStart"/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C00F9C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  <w:proofErr w:type="gramEnd"/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ем показательное уравнение 2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8 . Так как 8 = 2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2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х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= 2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Уравнение имеет единственное решение </w:t>
      </w: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х=3.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А теперь рассмотрим аналогичное уравнение 2</w:t>
      </w:r>
      <w:r w:rsidRPr="00052FBE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6.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Учащиеся с преподавателем ищут ответы на следующие вопросы: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- Что представляет собой левая часть уравнения?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- Что представляет собой правая часть уравнения?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Какие способы решения уравнений известны?</w:t>
      </w:r>
    </w:p>
    <w:p w:rsidR="009E0689" w:rsidRPr="00052FBE" w:rsidRDefault="009E0689" w:rsidP="004706AE">
      <w:pPr>
        <w:tabs>
          <w:tab w:val="left" w:pos="9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- В чем заключается графический способ решения уравнения?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именяя графический способ решения, по чертежу устанавливаем, что уравнение так же имеет единственное решение (по чертежу видим, что он заключен в промежутке от 2 до 3).  Однако в отличие от предыдущего уравнения это решение является числом иррациональным. Поэтому для обозначения такого корня вводится новое понятие и новый символ – логарифм.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чень часто приходится решать подобную задачу: известно, что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Необходимо найти показатель степени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х,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то есть решать задачу,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обратную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озведению числа в степень. При нахождении этого показателя степени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х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 возникает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понятие логарифма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числа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b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 основанию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а.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означается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</w:t>
      </w:r>
      <w:proofErr w:type="spellStart"/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og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</w:t>
      </w:r>
      <w:proofErr w:type="spellEnd"/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аем определение логарифма.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алее, анализируя общий вид уравнения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val="en-US" w:eastAsia="ru-RU"/>
        </w:rPr>
        <w:t>x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=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устанавливаем, каким условиям должны удовлетворять параметры а и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?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Определение: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огарифмом числа по основанию называется показатель степени, в которую надо возвести основание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а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чтобы получить число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b. 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то число обозначается символом </w:t>
      </w:r>
      <w:proofErr w:type="spellStart"/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log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b</w:t>
      </w:r>
      <w:proofErr w:type="spellEnd"/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.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з определения следует </w:t>
      </w:r>
      <w:r w:rsidR="00E62991"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сновное логарифмическое тождество </w:t>
      </w:r>
      <w:r w:rsidRPr="00052FBE"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eastAsia="ru-RU"/>
        </w:rPr>
        <w:object w:dxaOrig="9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5pt;height:15.6pt" o:ole="">
            <v:imagedata r:id="rId8" o:title=""/>
          </v:shape>
          <o:OLEObject Type="Embed" ProgID="Equation.3" ShapeID="_x0000_i1025" DrawAspect="Content" ObjectID="_1475825719" r:id="rId9"/>
        </w:objec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Это равенство называется основным логарифмическим тождеством.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перацию нахождения логарифма числа называют </w:t>
      </w:r>
      <w:r w:rsidRPr="00052FBE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логарифмированием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едлагается </w:t>
      </w:r>
      <w:proofErr w:type="gramStart"/>
      <w:r w:rsidR="00C00F9C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учающимся</w:t>
      </w:r>
      <w:proofErr w:type="gramEnd"/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прочитать определение логарифма вслух и про себя. </w:t>
      </w:r>
      <w:r w:rsidR="00052FBE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алее предлагается вернуться к проблемной ситуации и решить задачи, используя понятие логарифма.</w:t>
      </w:r>
    </w:p>
    <w:p w:rsidR="009E0689" w:rsidRPr="00052FBE" w:rsidRDefault="009E0689" w:rsidP="004706AE">
      <w:pPr>
        <w:spacing w:after="0" w:line="240" w:lineRule="auto"/>
        <w:ind w:firstLine="709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Объяснение свойств логарифмов 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им  основные свойства логарифмов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75" w:dyaOrig="360">
          <v:shape id="_x0000_i1026" type="#_x0000_t75" style="width:48.9pt;height:18.35pt" o:ole="">
            <v:imagedata r:id="rId10" o:title=""/>
          </v:shape>
          <o:OLEObject Type="Embed" ProgID="Equation.3" ShapeID="_x0000_i1026" DrawAspect="Content" ObjectID="_1475825720" r:id="rId11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: </w:t>
      </w:r>
      <w:r w:rsidRPr="00052FB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60" w:dyaOrig="345">
          <v:shape id="_x0000_i1027" type="#_x0000_t75" style="width:48.25pt;height:17pt" o:ole="">
            <v:imagedata r:id="rId12" o:title=""/>
          </v:shape>
          <o:OLEObject Type="Embed" ProgID="Equation.3" ShapeID="_x0000_i1027" DrawAspect="Content" ObjectID="_1475825721" r:id="rId13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60" w:dyaOrig="360">
          <v:shape id="_x0000_i1028" type="#_x0000_t75" style="width:48.25pt;height:18.35pt" o:ole="">
            <v:imagedata r:id="rId14" o:title=""/>
          </v:shape>
          <o:OLEObject Type="Embed" ProgID="Equation.3" ShapeID="_x0000_i1028" DrawAspect="Content" ObjectID="_1475825722" r:id="rId15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: </w:t>
      </w: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60" w:dyaOrig="360">
          <v:shape id="_x0000_i1029" type="#_x0000_t75" style="width:48.25pt;height:18.35pt" o:ole="">
            <v:imagedata r:id="rId16" o:title=""/>
          </v:shape>
          <o:OLEObject Type="Embed" ProgID="Equation.3" ShapeID="_x0000_i1029" DrawAspect="Content" ObjectID="_1475825723" r:id="rId17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95" w:dyaOrig="375">
          <v:shape id="_x0000_i1030" type="#_x0000_t75" style="width:55pt;height:19pt" o:ole="">
            <v:imagedata r:id="rId18" o:title=""/>
          </v:shape>
          <o:OLEObject Type="Embed" ProgID="Equation.3" ShapeID="_x0000_i1030" DrawAspect="Content" ObjectID="_1475825724" r:id="rId19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: </w:t>
      </w: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95" w:dyaOrig="375">
          <v:shape id="_x0000_i1031" type="#_x0000_t75" style="width:55pt;height:19pt" o:ole="">
            <v:imagedata r:id="rId20" o:title=""/>
          </v:shape>
          <o:OLEObject Type="Embed" ProgID="Equation.3" ShapeID="_x0000_i1031" DrawAspect="Content" ObjectID="_1475825725" r:id="rId21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4. Логарифм произведения положительных чисел равен сумме логарифмов множителей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52FBE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2880" w:dyaOrig="465">
          <v:shape id="_x0000_i1032" type="#_x0000_t75" style="width:2in;height:23.1pt" o:ole="">
            <v:imagedata r:id="rId22" o:title=""/>
          </v:shape>
          <o:OLEObject Type="Embed" ProgID="Equation.3" ShapeID="_x0000_i1032" DrawAspect="Content" ObjectID="_1475825726" r:id="rId23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 &gt; 0, а≠ 0,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&gt;0,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&gt;0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примере посмотрим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применяется данное свойство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052FBE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055" w:dyaOrig="465">
          <v:shape id="_x0000_i1033" type="#_x0000_t75" style="width:252.7pt;height:23.1pt" o:ole="">
            <v:imagedata r:id="rId24" o:title=""/>
          </v:shape>
          <o:OLEObject Type="Embed" ProgID="Equation.3" ShapeID="_x0000_i1033" DrawAspect="Content" ObjectID="_1475825727" r:id="rId25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052FBE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25" w:dyaOrig="615">
          <v:shape id="_x0000_i1034" type="#_x0000_t75" style="width:221.45pt;height:30.55pt" o:ole="">
            <v:imagedata r:id="rId26" o:title=""/>
          </v:shape>
          <o:OLEObject Type="Embed" ProgID="Equation.3" ShapeID="_x0000_i1034" DrawAspect="Content" ObjectID="_1475825728" r:id="rId27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ссмотрим свойство: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5. Логарифм частного двух положительных чисел равен разности логарифмов делимого и делителя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625" w:dyaOrig="615">
          <v:shape id="_x0000_i1035" type="#_x0000_t75" style="width:131.1pt;height:30.55pt" o:ole="">
            <v:imagedata r:id="rId28" o:title=""/>
          </v:shape>
          <o:OLEObject Type="Embed" ProgID="Equation.3" ShapeID="_x0000_i1035" DrawAspect="Content" ObjectID="_1475825729" r:id="rId29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&gt;0,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≠ 0,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gt;0,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&gt; 0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ры: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052FBE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4485" w:dyaOrig="675">
          <v:shape id="_x0000_i1036" type="#_x0000_t75" style="width:224.15pt;height:33.95pt" o:ole="">
            <v:imagedata r:id="rId30" o:title=""/>
          </v:shape>
          <o:OLEObject Type="Embed" ProgID="Equation.3" ShapeID="_x0000_i1036" DrawAspect="Content" ObjectID="_1475825730" r:id="rId31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) </w:t>
      </w:r>
      <w:r w:rsidRPr="00052FBE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15" w:dyaOrig="615">
          <v:shape id="_x0000_i1037" type="#_x0000_t75" style="width:240.45pt;height:30.55pt" o:ole="">
            <v:imagedata r:id="rId32" o:title=""/>
          </v:shape>
          <o:OLEObject Type="Embed" ProgID="Equation.3" ShapeID="_x0000_i1037" DrawAspect="Content" ObjectID="_1475825731" r:id="rId33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6. Логарифм степени с положительным основанием равен показателю степени, умноженному на логарифм основания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2145" w:dyaOrig="480">
          <v:shape id="_x0000_i1038" type="#_x0000_t75" style="width:107.3pt;height:23.75pt" o:ole="">
            <v:imagedata r:id="rId34" o:title=""/>
          </v:shape>
          <o:OLEObject Type="Embed" ProgID="Equation.3" ShapeID="_x0000_i1038" DrawAspect="Content" ObjectID="_1475825732" r:id="rId35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gt; 0,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≠ 0, </w:t>
      </w:r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gt;0 , </w:t>
      </w:r>
      <w:r w:rsidRPr="00052FBE">
        <w:rPr>
          <w:rFonts w:ascii="Times New Roman" w:eastAsia="Times New Roman" w:hAnsi="Times New Roman" w:cs="Times New Roman"/>
          <w:position w:val="-4"/>
          <w:sz w:val="28"/>
          <w:szCs w:val="28"/>
          <w:lang w:val="en-US" w:eastAsia="ru-RU"/>
        </w:rPr>
        <w:object w:dxaOrig="585" w:dyaOrig="255">
          <v:shape id="_x0000_i1039" type="#_x0000_t75" style="width:29.2pt;height:12.9pt" o:ole="">
            <v:imagedata r:id="rId36" o:title=""/>
          </v:shape>
          <o:OLEObject Type="Embed" ProgID="Equation.3" ShapeID="_x0000_i1039" DrawAspect="Content" ObjectID="_1475825733" r:id="rId37"/>
        </w:object>
      </w:r>
    </w:p>
    <w:p w:rsidR="00052FBE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proofErr w:type="spellStart"/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изминутка</w:t>
      </w:r>
      <w:proofErr w:type="spellEnd"/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ля глаз. </w:t>
      </w:r>
    </w:p>
    <w:p w:rsidR="00052FBE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C62F2A" wp14:editId="6A0C3FAA">
            <wp:extent cx="5937885" cy="313944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3139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E0689" w:rsidRPr="00052FBE" w:rsidRDefault="009E0689" w:rsidP="004706AE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E0689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="009E0689"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Этап закрепления знаний</w:t>
      </w:r>
      <w:proofErr w:type="gramStart"/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(</w:t>
      </w:r>
      <w:proofErr w:type="gramEnd"/>
      <w:r w:rsidR="009E0689"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ешение задач с целью усвоения понятия логарифма</w:t>
      </w: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00F9C" w:rsidRPr="00052FBE" w:rsidRDefault="00052FBE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052FBE">
        <w:rPr>
          <w:rFonts w:ascii="Times New Roman" w:eastAsia="Calibri" w:hAnsi="Times New Roman" w:cs="Times New Roman"/>
          <w:sz w:val="28"/>
          <w:szCs w:val="28"/>
        </w:rPr>
        <w:t>1)</w:t>
      </w:r>
      <w:r w:rsidR="00C00F9C" w:rsidRPr="00052FBE">
        <w:rPr>
          <w:rFonts w:ascii="Times New Roman" w:eastAsia="Calibri" w:hAnsi="Times New Roman" w:cs="Times New Roman"/>
          <w:sz w:val="28"/>
          <w:szCs w:val="28"/>
        </w:rPr>
        <w:t xml:space="preserve">Установите соответствие между  первым и вторым столбцами,   во 2 столбике есть ошибки, которые нужно </w:t>
      </w:r>
      <w:r w:rsidR="008C31D1" w:rsidRPr="00052FBE">
        <w:rPr>
          <w:rFonts w:ascii="Times New Roman" w:eastAsia="Calibri" w:hAnsi="Times New Roman" w:cs="Times New Roman"/>
          <w:sz w:val="28"/>
          <w:szCs w:val="28"/>
        </w:rPr>
        <w:t>устранить</w:t>
      </w:r>
    </w:p>
    <w:p w:rsidR="00052FBE" w:rsidRPr="00052FBE" w:rsidRDefault="00052FBE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052FBE" w:rsidRPr="00052FBE" w:rsidRDefault="00052FBE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052FBE" w:rsidRPr="00052FBE" w:rsidRDefault="00052FBE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7D2AD6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</w:rPr>
        <w:lastRenderedPageBreak/>
        <w:pict>
          <v:group id="Group 1" o:spid="_x0000_s1026" style="position:absolute;margin-left:10.55pt;margin-top:13.6pt;width:559.3pt;height:376.4pt;z-index:251659264;mso-width-relative:margin;mso-height-relative:margin" coordsize="5211,28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">
            <v:shape id="Picture 2" o:spid="_x0000_s1027" type="#_x0000_t75" style="position:absolute;width:5211;height:283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+R9ZjGAAAA3AAAAA8AAABkcnMvZG93bnJldi54bWxEj0FrAkEMhe+C/2GI4EXqbK1I2TpKEaQt&#10;SKXWg8d0J+6s3cksO1Nd/31zELwlvJf3vsyXna/VmdpYBTbwOM5AERfBVlwa2H+vH55BxYRssQ5M&#10;Bq4UYbno9+aY23DhLzrvUqkkhGOOBlxKTa51LBx5jOPQEIt2DK3HJGtbatviRcJ9rSdZNtMeK5YG&#10;hw2tHBW/uz9voPHbzXp2Sm/2qfr8WLmfaRhlB2OGg+71BVSiLt3Nt+t3K/hToZVnZAK9+A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5H1mMYAAADcAAAADwAAAAAAAAAAAAAA&#10;AACfAgAAZHJzL2Rvd25yZXYueG1sUEsFBgAAAAAEAAQA9wAAAJIDAAAAAA==&#10;">
              <v:stroke joinstyle="round"/>
              <v:imagedata r:id="rId39" o:title="" croptop="24069f" cropbottom="9402f" cropleft="15958f" cropright="12727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8" type="#_x0000_t202" style="position:absolute;width:185;height:283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Lu28QA&#10;AADcAAAADwAAAGRycy9kb3ducmV2LnhtbERPTWvCQBC9C/0PyxR6qxul2DZ1lTYYsPQgVQ8ex+yY&#10;LGZnQ3ZN4r93CwVv83ifM18OthYdtd44VjAZJyCIC6cNlwr2u/z5DYQPyBprx6TgSh6Wi4fRHFPt&#10;ev6lbhtKEUPYp6igCqFJpfRFRRb92DXEkTu51mKIsC2lbrGP4baW0ySZSYuGY0OFDWUVFeftxSow&#10;R3P9KmS2+v4ZNgc67F73p/yo1NPj8PkBItAQ7uJ/91rH+S/v8Pd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y7tvEAAAA3AAAAA8AAAAAAAAAAAAAAAAAmAIAAGRycy9k&#10;b3ducmV2LnhtbFBLBQYAAAAABAAEAPUAAACJAwAAAAA=&#10;" filled="f" stroked="f">
              <v:stroke joinstyle="round"/>
              <v:textbox style="mso-next-textbox:#Text Box 3">
                <w:txbxContent>
                  <w:p w:rsidR="00C00F9C" w:rsidRDefault="00C00F9C" w:rsidP="00C00F9C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</v:group>
        </w:pict>
      </w: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8C31D1" w:rsidRPr="00052FBE" w:rsidRDefault="008C31D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052FBE" w:rsidRPr="00052FBE" w:rsidRDefault="00052FBE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E6299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052FBE">
        <w:rPr>
          <w:rFonts w:ascii="Times New Roman" w:eastAsia="Calibri" w:hAnsi="Times New Roman" w:cs="Times New Roman"/>
          <w:sz w:val="28"/>
          <w:szCs w:val="28"/>
        </w:rPr>
        <w:t>Проверка  по образцу.</w:t>
      </w:r>
      <w:r w:rsidR="00C00F9C" w:rsidRPr="00052FBE">
        <w:rPr>
          <w:rFonts w:ascii="Times New Roman" w:eastAsia="Calibri" w:hAnsi="Times New Roman" w:cs="Times New Roman"/>
          <w:sz w:val="28"/>
          <w:szCs w:val="28"/>
        </w:rPr>
        <w:t xml:space="preserve"> За каждый правильный ответ 1 балл.</w:t>
      </w:r>
    </w:p>
    <w:p w:rsidR="00C00F9C" w:rsidRPr="00052FBE" w:rsidRDefault="008C31D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052FBE">
        <w:rPr>
          <w:rFonts w:ascii="Times New Roman" w:eastAsia="Calibri" w:hAnsi="Times New Roman" w:cs="Times New Roman"/>
          <w:sz w:val="28"/>
          <w:szCs w:val="28"/>
        </w:rPr>
        <w:t>Ответы</w:t>
      </w:r>
      <w:r w:rsidR="002458C1" w:rsidRPr="00052FBE">
        <w:rPr>
          <w:rFonts w:ascii="Times New Roman" w:eastAsia="Calibri" w:hAnsi="Times New Roman" w:cs="Times New Roman"/>
          <w:sz w:val="28"/>
          <w:szCs w:val="28"/>
        </w:rPr>
        <w:t>.</w:t>
      </w:r>
      <w:r w:rsidR="007D2AD6">
        <w:rPr>
          <w:rFonts w:ascii="Times New Roman" w:eastAsia="Calibri" w:hAnsi="Times New Roman" w:cs="Times New Roman"/>
          <w:noProof/>
          <w:sz w:val="28"/>
          <w:szCs w:val="28"/>
        </w:rPr>
        <w:pict>
          <v:group id="_x0000_s1029" style="position:absolute;margin-left:-7.2pt;margin-top:17.15pt;width:633.7pt;height:306.95pt;z-index:251660288;mso-position-horizontal-relative:text;mso-position-vertical-relative:text;mso-width-relative:margin;mso-height-relative:margin" coordsize="5356,30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">
            <v:shape id="Picture 2" o:spid="_x0000_s1030" type="#_x0000_t75" style="position:absolute;left:3;top:146;width:5353;height:291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PHcLAAAAA2gAAAA8AAABkcnMvZG93bnJldi54bWxEj0FrwkAUhO9C/8PyCr3pprGKxmykCC29&#10;NipeH9lnNph9G3ZXTf99t1DwOMzMN0y5HW0vbuRD51jB6ywDQdw43XGr4LD/mK5AhIissXdMCn4o&#10;wLZ6mpRYaHfnb7rVsRUJwqFABSbGoZAyNIYshpkbiJN3dt5iTNK3Unu8J7jtZZ5lS2mx47RgcKCd&#10;oeZSX60CWcf1aV7b+Zvxp2NDi0/Kl1apl+fxfQMi0hgf4f/2l1aQw9+VdANk9Q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E8dwsAAAADaAAAADwAAAAAAAAAAAAAAAACfAgAA&#10;ZHJzL2Rvd25yZXYueG1sUEsFBgAAAAAEAAQA9wAAAIwDAAAAAA==&#10;">
              <v:stroke joinstyle="round"/>
              <v:imagedata r:id="rId40" o:title="" croptop="24413f" cropbottom="9056f" cropleft="15958f" cropright="12727f"/>
            </v:shape>
            <v:shape id="Text Box 3" o:spid="_x0000_s1031" type="#_x0000_t202" style="position:absolute;width:150;height:29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KbAsIA&#10;AADaAAAADwAAAGRycy9kb3ducmV2LnhtbESPT4vCMBTE7wt+h/AEb2uqgivVKCoKyh4W/xw8Pptn&#10;G2xeShO1fvuNIHgcZuY3zGTW2FLcqfbGsYJeNwFBnDltOFdwPKy/RyB8QNZYOiYFT/Iwm7a+Jphq&#10;9+Ad3fchFxHCPkUFRQhVKqXPCrLou64ijt7F1RZDlHUudY2PCLel7CfJUFo0HBcKrGhZUHbd36wC&#10;czbPRSaXq+1v83ei0+HneFmfleq0m/kYRKAmfMLv9kYrGMDrSrwBcv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ApsCwgAAANoAAAAPAAAAAAAAAAAAAAAAAJgCAABkcnMvZG93&#10;bnJldi54bWxQSwUGAAAAAAQABAD1AAAAhwMAAAAA&#10;" filled="f" stroked="f">
              <v:stroke joinstyle="round"/>
              <v:textbox>
                <w:txbxContent>
                  <w:p w:rsidR="00C00F9C" w:rsidRDefault="00C00F9C" w:rsidP="00C00F9C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</v:group>
        </w:pict>
      </w: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C00F9C" w:rsidRPr="00052FBE" w:rsidRDefault="00C00F9C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458C1" w:rsidRPr="00052FBE" w:rsidRDefault="002458C1" w:rsidP="004706AE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E62991" w:rsidRPr="00052FBE" w:rsidRDefault="00E62991" w:rsidP="004706A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spacing w:val="2"/>
          <w:sz w:val="28"/>
          <w:szCs w:val="28"/>
          <w:lang w:eastAsia="ru-RU"/>
        </w:rPr>
      </w:pPr>
      <w:r w:rsidRPr="00052FB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52FBE" w:rsidRPr="00052FBE">
        <w:rPr>
          <w:rFonts w:ascii="Times New Roman" w:eastAsia="Calibri" w:hAnsi="Times New Roman" w:cs="Times New Roman"/>
          <w:sz w:val="28"/>
          <w:szCs w:val="28"/>
        </w:rPr>
        <w:t xml:space="preserve">2)Историческая </w:t>
      </w:r>
      <w:proofErr w:type="spellStart"/>
      <w:r w:rsidR="00052FBE" w:rsidRPr="00052FBE">
        <w:rPr>
          <w:rFonts w:ascii="Times New Roman" w:eastAsia="Calibri" w:hAnsi="Times New Roman" w:cs="Times New Roman"/>
          <w:sz w:val="28"/>
          <w:szCs w:val="28"/>
        </w:rPr>
        <w:t>справка</w:t>
      </w:r>
      <w:proofErr w:type="gramStart"/>
      <w:r w:rsidRPr="00052FBE">
        <w:rPr>
          <w:rFonts w:ascii="Times New Roman" w:eastAsia="Calibri" w:hAnsi="Times New Roman" w:cs="Times New Roman"/>
          <w:sz w:val="28"/>
          <w:szCs w:val="28"/>
        </w:rPr>
        <w:t>.</w:t>
      </w:r>
      <w:r w:rsidRPr="00052FBE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>В</w:t>
      </w:r>
      <w:proofErr w:type="gramEnd"/>
      <w:r w:rsidRPr="00052FBE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>ычисление</w:t>
      </w:r>
      <w:proofErr w:type="spellEnd"/>
      <w:r w:rsidRPr="00052FBE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 xml:space="preserve"> логарифмов</w:t>
      </w:r>
      <w:r w:rsidR="002458C1" w:rsidRPr="00052FBE">
        <w:rPr>
          <w:rFonts w:ascii="Times New Roman" w:eastAsia="Times New Roman" w:hAnsi="Times New Roman" w:cs="Times New Roman"/>
          <w:i/>
          <w:spacing w:val="2"/>
          <w:sz w:val="28"/>
          <w:szCs w:val="28"/>
          <w:lang w:eastAsia="ru-RU"/>
        </w:rPr>
        <w:t>.(заранее подготовленное сообщение одного из учащихся)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left="34" w:right="283" w:firstLine="39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Более 300 лет логарифмы использовались для облегчения вычислений. Их основное достоинство — способность сводить умножение к сложению. Были составлены обширные таблицы логарифмов чисел, с помощью которых можно легко переходить от чисел к их логарифмам и обратно.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left="38" w:firstLine="39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 таблицы логарифмов до  1950 г.  являлись перепечаткой или сокращением таблиц  Генри  </w:t>
      </w:r>
      <w:proofErr w:type="spell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Бриггса</w:t>
      </w:r>
      <w:proofErr w:type="spell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(1561 —1630) 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left="43" w:firstLine="39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За 300 лет не нашлось никого, кто повторил бы эту работу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. 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юбопытно, что немного раньше </w:t>
      </w:r>
      <w:proofErr w:type="spell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Бриггса</w:t>
      </w:r>
      <w:proofErr w:type="spell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блицу натуральных логарифмов составил Джон Непер (1550—1617)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left="43" w:firstLine="39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етатель первых логарифмических таблиц, Непер, так говорит о своих побуждениях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 Я старался, насколько мог и умел, отделяться от трудности и скуки вычислений, докучность которых отпугивает весьма многих от изучения математики»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left="5" w:firstLine="39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pacing w:val="3"/>
          <w:sz w:val="28"/>
          <w:szCs w:val="28"/>
          <w:lang w:eastAsia="ru-RU"/>
        </w:rPr>
        <w:t xml:space="preserve">В самом деле, логарифмы чрезвычайно облегчают </w:t>
      </w:r>
      <w:r w:rsidRPr="00052FBE">
        <w:rPr>
          <w:rFonts w:ascii="Times New Roman" w:eastAsia="Times New Roman" w:hAnsi="Times New Roman" w:cs="Times New Roman"/>
          <w:spacing w:val="9"/>
          <w:sz w:val="28"/>
          <w:szCs w:val="28"/>
          <w:lang w:eastAsia="ru-RU"/>
        </w:rPr>
        <w:t xml:space="preserve">и ускоряют вычисления, не говоря уже о том, что </w:t>
      </w:r>
      <w:r w:rsidRPr="00052FBE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t xml:space="preserve">они дают возможность производить такие операции, </w:t>
      </w:r>
      <w:r w:rsidRPr="00052FBE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выполнение которых без их помощи очень затрудни</w:t>
      </w:r>
      <w:r w:rsidRPr="00052FBE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pacing w:val="5"/>
          <w:sz w:val="28"/>
          <w:szCs w:val="28"/>
          <w:lang w:eastAsia="ru-RU"/>
        </w:rPr>
        <w:t>тельно  (извлечение корня любой степени).</w:t>
      </w:r>
    </w:p>
    <w:p w:rsidR="00E62991" w:rsidRPr="00052FBE" w:rsidRDefault="00E62991" w:rsidP="004706AE">
      <w:pPr>
        <w:shd w:val="clear" w:color="auto" w:fill="FFFFFF"/>
        <w:spacing w:after="0" w:line="240" w:lineRule="auto"/>
        <w:ind w:right="6" w:firstLine="391"/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Не без основания писал Лаплас, что «изобретение </w:t>
      </w:r>
      <w:r w:rsidRPr="00052FBE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t>логарифмов, сокращая вычисления нескольких меся</w:t>
      </w:r>
      <w:r w:rsidRPr="00052FBE">
        <w:rPr>
          <w:rFonts w:ascii="Times New Roman" w:eastAsia="Times New Roman" w:hAnsi="Times New Roman" w:cs="Times New Roman"/>
          <w:spacing w:val="2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t>цев в труд нескольких дней, словно удваивает жизнь астрономов». Великий математик говорит об астроно</w:t>
      </w:r>
      <w:r w:rsidRPr="00052FBE">
        <w:rPr>
          <w:rFonts w:ascii="Times New Roman" w:eastAsia="Times New Roman" w:hAnsi="Times New Roman" w:cs="Times New Roman"/>
          <w:spacing w:val="-1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pacing w:val="6"/>
          <w:sz w:val="28"/>
          <w:szCs w:val="28"/>
          <w:lang w:eastAsia="ru-RU"/>
        </w:rPr>
        <w:t>мах, так как им приходится делать особенно слож</w:t>
      </w:r>
      <w:r w:rsidRPr="00052FBE">
        <w:rPr>
          <w:rFonts w:ascii="Times New Roman" w:eastAsia="Times New Roman" w:hAnsi="Times New Roman" w:cs="Times New Roman"/>
          <w:spacing w:val="6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ные и утомительные вычисления. Но слова его с пол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pacing w:val="5"/>
          <w:sz w:val="28"/>
          <w:szCs w:val="28"/>
          <w:lang w:eastAsia="ru-RU"/>
        </w:rPr>
        <w:t>ным правом могут быть отнесены ко всем вообще, кому приходится иметь дело с числовыми выклад</w:t>
      </w:r>
      <w:r w:rsidRPr="00052FBE">
        <w:rPr>
          <w:rFonts w:ascii="Times New Roman" w:eastAsia="Times New Roman" w:hAnsi="Times New Roman" w:cs="Times New Roman"/>
          <w:spacing w:val="5"/>
          <w:sz w:val="28"/>
          <w:szCs w:val="28"/>
          <w:lang w:eastAsia="ru-RU"/>
        </w:rPr>
        <w:softHyphen/>
      </w:r>
      <w:r w:rsidRPr="00052FBE">
        <w:rPr>
          <w:rFonts w:ascii="Times New Roman" w:eastAsia="Times New Roman" w:hAnsi="Times New Roman" w:cs="Times New Roman"/>
          <w:spacing w:val="-3"/>
          <w:sz w:val="28"/>
          <w:szCs w:val="28"/>
          <w:lang w:eastAsia="ru-RU"/>
        </w:rPr>
        <w:t>ками.</w:t>
      </w:r>
    </w:p>
    <w:p w:rsidR="00052FBE" w:rsidRPr="00052FBE" w:rsidRDefault="00052FBE" w:rsidP="004706AE">
      <w:pPr>
        <w:shd w:val="clear" w:color="auto" w:fill="FFFFFF"/>
        <w:spacing w:after="0" w:line="240" w:lineRule="auto"/>
        <w:ind w:right="6" w:firstLine="39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="009E068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писать следующие равенства в виде </w:t>
      </w:r>
      <w:proofErr w:type="gramStart"/>
      <w:r w:rsidR="009E068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ательных</w:t>
      </w:r>
      <w:proofErr w:type="gramEnd"/>
      <w:r w:rsidR="009E068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90"/>
          <w:sz w:val="28"/>
          <w:szCs w:val="28"/>
          <w:lang w:eastAsia="ru-RU"/>
        </w:rPr>
        <w:object w:dxaOrig="1305" w:dyaOrig="1920">
          <v:shape id="_x0000_i1040" type="#_x0000_t75" style="width:65.2pt;height:95.75pt" o:ole="">
            <v:imagedata r:id="rId41" o:title=""/>
          </v:shape>
          <o:OLEObject Type="Embed" ProgID="Equation.3" ShapeID="_x0000_i1040" DrawAspect="Content" ObjectID="_1475825734" r:id="rId42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выполнении задания мы встретились с логарифмом, имеющим основанием число 10. Такие логарифмы называются </w:t>
      </w:r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десятичными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имеют специальное обозначение </w:t>
      </w:r>
      <w:proofErr w:type="spellStart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lg</w:t>
      </w:r>
      <w:proofErr w:type="spellEnd"/>
      <w:r w:rsidRPr="00052FB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имер: </w:t>
      </w:r>
      <w:proofErr w:type="spellStart"/>
      <w:r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g</w:t>
      </w:r>
      <w:proofErr w:type="spell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0 = 2, </w:t>
      </w:r>
      <w:r w:rsidRPr="00052FBE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020" w:dyaOrig="615">
          <v:shape id="_x0000_i1041" type="#_x0000_t75" style="width:50.95pt;height:30.55pt" o:ole="">
            <v:imagedata r:id="rId43" o:title=""/>
          </v:shape>
          <o:OLEObject Type="Embed" ProgID="Equation.3" ShapeID="_x0000_i1041" DrawAspect="Content" ObjectID="_1475825735" r:id="rId44"/>
        </w:objec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E0689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="009E068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писать числа -3, -1, 0, 1, 3 в виде логарифма с основанием 2.</w:t>
      </w:r>
    </w:p>
    <w:p w:rsidR="00052FBE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5)</w:t>
      </w:r>
      <w:r w:rsidR="009E0689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х: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76"/>
          <w:sz w:val="28"/>
          <w:szCs w:val="28"/>
          <w:lang w:eastAsia="ru-RU"/>
        </w:rPr>
        <w:object w:dxaOrig="1200" w:dyaOrig="1365">
          <v:shape id="_x0000_i1042" type="#_x0000_t75" style="width:59.75pt;height:67.9pt" o:ole="">
            <v:imagedata r:id="rId45" o:title=""/>
          </v:shape>
          <o:OLEObject Type="Embed" ProgID="Equation.3" ShapeID="_x0000_i1042" DrawAspect="Content" ObjectID="_1475825736" r:id="rId46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ешение задач с целью усвоения свойств логарифма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</w:t>
      </w:r>
      <w:r w:rsidR="002458C1" w:rsidRPr="00052FBE">
        <w:rPr>
          <w:rFonts w:ascii="Times New Roman" w:eastAsia="Times New Roman" w:hAnsi="Times New Roman" w:cs="Times New Roman"/>
          <w:position w:val="-106"/>
          <w:sz w:val="28"/>
          <w:szCs w:val="28"/>
          <w:lang w:eastAsia="ru-RU"/>
        </w:rPr>
        <w:object w:dxaOrig="1560" w:dyaOrig="2235">
          <v:shape id="_x0000_i1043" type="#_x0000_t75" style="width:78.1pt;height:112.1pt" o:ole="">
            <v:imagedata r:id="rId47" o:title=""/>
          </v:shape>
          <o:OLEObject Type="Embed" ProgID="Equation.3" ShapeID="_x0000_i1043" DrawAspect="Content" ObjectID="_1475825737" r:id="rId48"/>
        </w:objec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тех, кто быстро и верно решает, подготовлены дополнительные задания на карточках: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е:</w:t>
      </w:r>
    </w:p>
    <w:p w:rsidR="009E0689" w:rsidRPr="00052FBE" w:rsidRDefault="009E0689" w:rsidP="004706AE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720" w:dyaOrig="720">
          <v:shape id="_x0000_i1044" type="#_x0000_t75" style="width:36pt;height:36pt" o:ole="">
            <v:imagedata r:id="rId49" o:title=""/>
          </v:shape>
          <o:OLEObject Type="Embed" ProgID="Equation.3" ShapeID="_x0000_i1044" DrawAspect="Content" ObjectID="_1475825738" r:id="rId50"/>
        </w:object>
      </w:r>
    </w:p>
    <w:p w:rsidR="009E0689" w:rsidRPr="00052FBE" w:rsidRDefault="009E0689" w:rsidP="004706AE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675" w:dyaOrig="300">
          <v:shape id="_x0000_i1045" type="#_x0000_t75" style="width:33.95pt;height:14.95pt" o:ole="">
            <v:imagedata r:id="rId51" o:title=""/>
          </v:shape>
          <o:OLEObject Type="Embed" ProgID="Equation.3" ShapeID="_x0000_i1045" DrawAspect="Content" ObjectID="_1475825739" r:id="rId52"/>
        </w:object>
      </w:r>
      <w:bookmarkStart w:id="0" w:name="_GoBack"/>
      <w:bookmarkEnd w:id="0"/>
    </w:p>
    <w:p w:rsidR="009E0689" w:rsidRPr="00052FBE" w:rsidRDefault="009E0689" w:rsidP="004706AE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385" w:dyaOrig="360">
          <v:shape id="_x0000_i1046" type="#_x0000_t75" style="width:119.55pt;height:18.35pt" o:ole="">
            <v:imagedata r:id="rId53" o:title=""/>
          </v:shape>
          <o:OLEObject Type="Embed" ProgID="Equation.3" ShapeID="_x0000_i1046" DrawAspect="Content" ObjectID="_1475825740" r:id="rId54"/>
        </w:object>
      </w:r>
    </w:p>
    <w:p w:rsidR="009E0689" w:rsidRPr="00052FBE" w:rsidRDefault="009E0689" w:rsidP="004706AE">
      <w:pPr>
        <w:spacing w:after="0" w:line="240" w:lineRule="auto"/>
        <w:ind w:left="212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052FB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85" w:dyaOrig="360">
          <v:shape id="_x0000_i1047" type="#_x0000_t75" style="width:59.1pt;height:18.35pt" o:ole="">
            <v:imagedata r:id="rId55" o:title=""/>
          </v:shape>
          <o:OLEObject Type="Embed" ProgID="Equation.3" ShapeID="_x0000_i1047" DrawAspect="Content" ObjectID="_1475825741" r:id="rId56"/>
        </w:object>
      </w:r>
    </w:p>
    <w:p w:rsidR="002458C1" w:rsidRPr="00052FBE" w:rsidRDefault="00052FBE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) </w:t>
      </w:r>
      <w:r w:rsidR="002458C1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Это интересно.</w:t>
      </w: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Этой головоломкой развлекались математики в Одессе. Предлагается задача: любое данное число записать с помощью трех двоек и математических символов.</w:t>
      </w: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. Возьмем</w:t>
      </w:r>
      <w:proofErr w:type="gramStart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пример, число </w:t>
      </w:r>
      <w:r w:rsidRPr="00052FB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F33BB0" wp14:editId="7845D475">
            <wp:extent cx="1383665" cy="302260"/>
            <wp:effectExtent l="0" t="0" r="0" b="0"/>
            <wp:docPr id="3" name="Рисунок 3" descr="mhtml:file://C:\Documents%20and%20Settings\user\Рабочий%20стол\Логарифмы%20ОТКРЫТЫЙ%20урок\Копия%20Документ%20Microsoft%20Word.mht!file:///D:\data\articles\52\5260\526097\Image2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html:file://C:\Documents%20and%20Settings\user\Рабочий%20стол\Логарифмы%20ОТКРЫТЫЙ%20урок\Копия%20Документ%20Microsoft%20Word.mht!file:///D:\data\articles\52\5260\526097\Image232.gif"/>
                    <pic:cNvPicPr>
                      <a:picLocks noChangeAspect="1" noChangeArrowheads="1"/>
                    </pic:cNvPicPr>
                  </pic:nvPicPr>
                  <pic:blipFill>
                    <a:blip r:embed="rId57" r:link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 как </w:t>
      </w:r>
      <w:r w:rsidRPr="00052FB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F480B8" wp14:editId="23FAE232">
            <wp:extent cx="771525" cy="341630"/>
            <wp:effectExtent l="0" t="0" r="0" b="0"/>
            <wp:docPr id="2" name="Рисунок 2" descr="mhtml:file://C:\Documents%20and%20Settings\user\Рабочий%20стол\Логарифмы%20ОТКРЫТЫЙ%20урок\Копия%20Документ%20Microsoft%20Word.mht!file:///D:\data\articles\52\5260\526097\Image2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mhtml:file://C:\Documents%20and%20Settings\user\Рабочий%20стол\Логарифмы%20ОТКРЫТЫЙ%20урок\Копия%20Документ%20Microsoft%20Word.mht!file:///D:\data\articles\52\5260\526097\Image233.gif"/>
                    <pic:cNvPicPr>
                      <a:picLocks noChangeAspect="1" noChangeArrowheads="1"/>
                    </pic:cNvPicPr>
                  </pic:nvPicPr>
                  <pic:blipFill>
                    <a:blip r:embed="rId59" r:link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огично, </w:t>
      </w:r>
      <w:r w:rsidRPr="00052FBE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C45959" wp14:editId="09A4AC96">
            <wp:extent cx="1621790" cy="389890"/>
            <wp:effectExtent l="0" t="0" r="0" b="0"/>
            <wp:docPr id="1" name="Рисунок 1" descr="mhtml:file://C:\Documents%20and%20Settings\user\Рабочий%20стол\Логарифмы%20ОТКРЫТЫЙ%20урок\Копия%20Документ%20Microsoft%20Word.mht!file:///D:\data\articles\52\5260\526097\Image2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mhtml:file://C:\Documents%20and%20Settings\user\Рабочий%20стол\Логарифмы%20ОТКРЫТЫЙ%20урок\Копия%20Документ%20Microsoft%20Word.mht!file:///D:\data\articles\52\5260\526097\Image234.gif"/>
                    <pic:cNvPicPr>
                      <a:picLocks noChangeAspect="1" noChangeArrowheads="1"/>
                    </pic:cNvPicPr>
                  </pic:nvPicPr>
                  <pic:blipFill>
                    <a:blip r:embed="rId61" r:link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8C1" w:rsidRPr="00052FBE" w:rsidRDefault="002458C1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458C1" w:rsidRPr="00052FBE" w:rsidRDefault="00F45F0B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</w:t>
      </w:r>
      <w:r w:rsidR="002458C1"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тоги урока.</w:t>
      </w:r>
    </w:p>
    <w:p w:rsidR="008C31D1" w:rsidRPr="00052FBE" w:rsidRDefault="009E0689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C31D1" w:rsidRPr="00052FB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Что называется логарифмом? 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Что называется логарифмированием?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Чему равен логарифм произведения?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Назовите формулу перехода от логарифма по одному основанию к логарифму по другому основанию.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Чему равен логарифм частного?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Чему равен логарифм степени?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Назовите основное логарифмическое тождество.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>Что называется десятичным логарифмом?</w:t>
      </w:r>
    </w:p>
    <w:p w:rsidR="008C31D1" w:rsidRPr="008C31D1" w:rsidRDefault="008C31D1" w:rsidP="004706AE">
      <w:pPr>
        <w:numPr>
          <w:ilvl w:val="1"/>
          <w:numId w:val="29"/>
        </w:numPr>
        <w:spacing w:after="0" w:line="24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Объясните смысл формулы </w:t>
      </w:r>
      <w:r w:rsidRPr="008C31D1">
        <w:rPr>
          <w:rFonts w:ascii="Times New Roman" w:eastAsia="MS Mincho" w:hAnsi="Times New Roman" w:cs="Times New Roman"/>
          <w:position w:val="-30"/>
          <w:sz w:val="28"/>
          <w:szCs w:val="28"/>
          <w:lang w:eastAsia="ja-JP"/>
        </w:rPr>
        <w:object w:dxaOrig="1485" w:dyaOrig="675">
          <v:shape id="_x0000_i1048" type="#_x0000_t75" style="width:74.05pt;height:33.95pt" o:ole="">
            <v:imagedata r:id="rId63" o:title=""/>
          </v:shape>
          <o:OLEObject Type="Embed" ProgID="Equation.DSMT4" ShapeID="_x0000_i1048" DrawAspect="Content" ObjectID="_1475825742" r:id="rId64"/>
        </w:object>
      </w:r>
      <w:r w:rsidRPr="008C31D1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.            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9E0689" w:rsidRPr="00052FBE" w:rsidRDefault="00F45F0B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8.</w:t>
      </w:r>
      <w:r w:rsidR="009E0689" w:rsidRPr="00052FB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Домашнее задание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учить определение логарифма и его свойства. По учебнику выполнить: Глава 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II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, стр.232 № 14 (1,3,5), стр. 235 № 32(1,3)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2. Подготовить исторический материал о понятии логарифма, о применени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и логарифмов в науке и практике (по желанию).</w:t>
      </w: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E0689" w:rsidRPr="00052FBE" w:rsidRDefault="009E0689" w:rsidP="004706AE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 Рефлексия</w:t>
      </w:r>
    </w:p>
    <w:p w:rsidR="002458C1" w:rsidRPr="00052FBE" w:rsidRDefault="002458C1" w:rsidP="004706A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“Музыка может возвышать или умиротворять душу,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Живопись – радовать глаз,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Поэзия – пробуждать чувства,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Философия – удовлетворять потребности разума,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Инженерное дело – совершенствовать материальную сторону жизни людей,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а </w:t>
      </w:r>
      <w:r w:rsidRPr="00052FBE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математика способна достичь всех этих целей”.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052FB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Так сказал американский математик Морис </w:t>
      </w:r>
      <w:proofErr w:type="spellStart"/>
      <w:r w:rsidRPr="00052FB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Клайн</w:t>
      </w:r>
      <w:proofErr w:type="spellEnd"/>
      <w:r w:rsidRPr="00052FB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.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052FB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</w:p>
    <w:p w:rsidR="009E0689" w:rsidRPr="00052FBE" w:rsidRDefault="00F45F0B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>Ответьте на вопросы:</w:t>
      </w:r>
    </w:p>
    <w:p w:rsidR="008C31D1" w:rsidRPr="00052FBE" w:rsidRDefault="008C31D1" w:rsidP="004706AE">
      <w:pPr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Что понравилось, запомнилось на уроке? </w:t>
      </w:r>
    </w:p>
    <w:p w:rsidR="008C31D1" w:rsidRPr="00052FBE" w:rsidRDefault="008C31D1" w:rsidP="004706AE">
      <w:pPr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Достигли ли вы поставленной цели? </w:t>
      </w:r>
    </w:p>
    <w:p w:rsidR="008C31D1" w:rsidRPr="00052FBE" w:rsidRDefault="008C31D1" w:rsidP="004706AE">
      <w:pPr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52FBE">
        <w:rPr>
          <w:rFonts w:ascii="Times New Roman" w:hAnsi="Times New Roman" w:cs="Times New Roman"/>
          <w:sz w:val="28"/>
          <w:szCs w:val="28"/>
        </w:rPr>
        <w:t xml:space="preserve">Над чем еще нужно поработать? </w:t>
      </w: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E0689" w:rsidRPr="00052FBE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45F0B" w:rsidRPr="00052FBE" w:rsidRDefault="00F45F0B" w:rsidP="004706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E0689" w:rsidRPr="00052FBE" w:rsidRDefault="009E0689" w:rsidP="004706AE">
      <w:pPr>
        <w:tabs>
          <w:tab w:val="left" w:pos="3119"/>
        </w:tabs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Выводы по уроку:</w:t>
      </w:r>
    </w:p>
    <w:p w:rsidR="009E0689" w:rsidRPr="00052FBE" w:rsidRDefault="009E0689" w:rsidP="004706AE">
      <w:pPr>
        <w:tabs>
          <w:tab w:val="left" w:pos="5775"/>
        </w:tabs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ы проведенного урока позволяют сделать вывод о правильности выбора целей, определения задач урока и формы е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го проведения. В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оде урока были 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ы и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реплены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45F0B"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ение логарифма, свойства логарифмов. </w:t>
      </w:r>
      <w:r w:rsidRPr="00052F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суждение выбора методов решения способствовало развитию у учащихся математического вкуса и интуиции; формированию логики мышления. Форма проведения урока  способствовала развитию культуры учебных взаимоотношений между учениками и учителем. Обсуждения решения заставляли учащихся осознать необходимость умения вести дискуссию и излагать свои идеи, грамотно ссылаясь на математические факты и понятия. </w:t>
      </w:r>
    </w:p>
    <w:p w:rsidR="009E0689" w:rsidRPr="00052FBE" w:rsidRDefault="009E0689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E0689" w:rsidRPr="00052FBE" w:rsidRDefault="009E0689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333C4" w:rsidRPr="00052FBE" w:rsidRDefault="00F45F0B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спользуемые ресурсы:</w:t>
      </w:r>
    </w:p>
    <w:p w:rsidR="009333C4" w:rsidRPr="00052FBE" w:rsidRDefault="007D2AD6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hyperlink r:id="rId65" w:history="1">
        <w:r w:rsidR="008C31D1" w:rsidRPr="00052FBE">
          <w:rPr>
            <w:rStyle w:val="a7"/>
            <w:rFonts w:ascii="Times New Roman" w:eastAsia="Times New Roman" w:hAnsi="Times New Roman" w:cs="Times New Roman"/>
            <w:b/>
            <w:sz w:val="28"/>
            <w:szCs w:val="28"/>
            <w:lang w:eastAsia="ru-RU"/>
          </w:rPr>
          <w:t>http://pedsovet.su/</w:t>
        </w:r>
      </w:hyperlink>
    </w:p>
    <w:p w:rsidR="002458C1" w:rsidRPr="00052FBE" w:rsidRDefault="002458C1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C31D1" w:rsidRPr="00052FBE" w:rsidRDefault="007D2AD6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hyperlink r:id="rId66" w:history="1">
        <w:r w:rsidR="002458C1" w:rsidRPr="00052FBE">
          <w:rPr>
            <w:rStyle w:val="a7"/>
            <w:rFonts w:ascii="Times New Roman" w:eastAsia="Times New Roman" w:hAnsi="Times New Roman" w:cs="Times New Roman"/>
            <w:b/>
            <w:sz w:val="28"/>
            <w:szCs w:val="28"/>
            <w:lang w:eastAsia="ru-RU"/>
          </w:rPr>
          <w:t>http://festival.1september.ru/</w:t>
        </w:r>
      </w:hyperlink>
    </w:p>
    <w:p w:rsidR="00052FBE" w:rsidRP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52FBE" w:rsidRPr="00052FBE" w:rsidRDefault="007D2AD6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hyperlink r:id="rId67" w:history="1">
        <w:r w:rsidR="00052FBE" w:rsidRPr="00052FBE">
          <w:rPr>
            <w:rStyle w:val="a7"/>
            <w:rFonts w:ascii="Times New Roman" w:eastAsia="Times New Roman" w:hAnsi="Times New Roman" w:cs="Times New Roman"/>
            <w:b/>
            <w:sz w:val="28"/>
            <w:szCs w:val="28"/>
            <w:lang w:eastAsia="ru-RU"/>
          </w:rPr>
          <w:t>http://nsportal.ru/</w:t>
        </w:r>
      </w:hyperlink>
    </w:p>
    <w:p w:rsidR="00052FBE" w:rsidRPr="00F45F0B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58C1" w:rsidRDefault="002458C1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052FBE" w:rsidRDefault="00052FBE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333C4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9E0689" w:rsidRPr="00052FBE" w:rsidRDefault="009333C4" w:rsidP="004706A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Я</w:t>
      </w:r>
    </w:p>
    <w:p w:rsidR="009333C4" w:rsidRPr="009333C4" w:rsidRDefault="009333C4" w:rsidP="004706AE">
      <w:pPr>
        <w:tabs>
          <w:tab w:val="left" w:pos="708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е 1</w:t>
      </w: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ческое лото по теме</w:t>
      </w:r>
      <w:r w:rsidR="00052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ешение показательных уравнений»</w:t>
      </w: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.</w:t>
      </w: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224"/>
        <w:gridCol w:w="5196"/>
      </w:tblGrid>
      <w:tr w:rsidR="009333C4" w:rsidRPr="009333C4" w:rsidTr="009333C4">
        <w:tc>
          <w:tcPr>
            <w:tcW w:w="5224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1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855" w:dyaOrig="360">
                <v:shape id="_x0000_i1049" type="#_x0000_t75" style="width:42.8pt;height:18.35pt" o:ole="" fillcolor="window">
                  <v:imagedata r:id="rId68" o:title=""/>
                </v:shape>
                <o:OLEObject Type="Embed" ProgID="Equation.3" ShapeID="_x0000_i1049" DrawAspect="Content" ObjectID="_1475825743" r:id="rId69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eastAsia="ru-RU"/>
              </w:rPr>
              <w:object w:dxaOrig="1005" w:dyaOrig="735">
                <v:shape id="_x0000_i1050" type="#_x0000_t75" style="width:50.25pt;height:36.7pt" o:ole="" fillcolor="window">
                  <v:imagedata r:id="rId70" o:title=""/>
                </v:shape>
                <o:OLEObject Type="Embed" ProgID="Equation.3" ShapeID="_x0000_i1050" DrawAspect="Content" ObjectID="_1475825744" r:id="rId71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 </w:t>
            </w:r>
            <w:r w:rsidRPr="009333C4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620" w:dyaOrig="390">
                <v:shape id="_x0000_i1051" type="#_x0000_t75" style="width:80.85pt;height:19.7pt" o:ole="" fillcolor="window">
                  <v:imagedata r:id="rId72" o:title=""/>
                </v:shape>
                <o:OLEObject Type="Embed" ProgID="Equation.3" ShapeID="_x0000_i1051" DrawAspect="Content" ObjectID="_1475825745" r:id="rId73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24"/>
                <w:sz w:val="28"/>
                <w:szCs w:val="28"/>
                <w:lang w:eastAsia="ru-RU"/>
              </w:rPr>
              <w:object w:dxaOrig="780" w:dyaOrig="615">
                <v:shape id="_x0000_i1052" type="#_x0000_t75" style="width:38.7pt;height:30.55pt" o:ole="" fillcolor="window">
                  <v:imagedata r:id="rId74" o:title=""/>
                </v:shape>
                <o:OLEObject Type="Embed" ProgID="Equation.3" ShapeID="_x0000_i1052" DrawAspect="Content" ObjectID="_1475825746" r:id="rId75"/>
              </w:object>
            </w:r>
          </w:p>
        </w:tc>
        <w:tc>
          <w:tcPr>
            <w:tcW w:w="5196" w:type="dxa"/>
            <w:hideMark/>
          </w:tcPr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080" w:dyaOrig="360">
                <v:shape id="_x0000_i1053" type="#_x0000_t75" style="width:54.35pt;height:18.35pt" o:ole="" fillcolor="window">
                  <v:imagedata r:id="rId76" o:title=""/>
                </v:shape>
                <o:OLEObject Type="Embed" ProgID="Equation.3" ShapeID="_x0000_i1053" DrawAspect="Content" ObjectID="_1475825747" r:id="rId77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6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855" w:dyaOrig="360">
                <v:shape id="_x0000_i1054" type="#_x0000_t75" style="width:42.8pt;height:18.35pt" o:ole="" fillcolor="window">
                  <v:imagedata r:id="rId78" o:title=""/>
                </v:shape>
                <o:OLEObject Type="Embed" ProgID="Equation.3" ShapeID="_x0000_i1054" DrawAspect="Content" ObjectID="_1475825748" r:id="rId79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7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675" w:dyaOrig="360">
                <v:shape id="_x0000_i1055" type="#_x0000_t75" style="width:33.95pt;height:18.35pt" o:ole="" fillcolor="window">
                  <v:imagedata r:id="rId80" o:title=""/>
                </v:shape>
                <o:OLEObject Type="Embed" ProgID="Equation.3" ShapeID="_x0000_i1055" DrawAspect="Content" ObjectID="_1475825749" r:id="rId81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ru-RU"/>
              </w:rPr>
              <w:object w:dxaOrig="735" w:dyaOrig="315">
                <v:shape id="_x0000_i1056" type="#_x0000_t75" style="width:36.7pt;height:15.6pt" o:ole="" fillcolor="window">
                  <v:imagedata r:id="rId82" o:title=""/>
                </v:shape>
                <o:OLEObject Type="Embed" ProgID="Equation.3" ShapeID="_x0000_i1056" DrawAspect="Content" ObjectID="_1475825750" r:id="rId83"/>
              </w:object>
            </w:r>
          </w:p>
        </w:tc>
      </w:tr>
    </w:tbl>
    <w:p w:rsidR="009333C4" w:rsidRPr="009333C4" w:rsidRDefault="009333C4" w:rsidP="004706A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ы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214"/>
        <w:gridCol w:w="5206"/>
      </w:tblGrid>
      <w:tr w:rsidR="009333C4" w:rsidRPr="009333C4" w:rsidTr="009333C4">
        <w:tc>
          <w:tcPr>
            <w:tcW w:w="5214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;</w:t>
            </w:r>
          </w:p>
        </w:tc>
        <w:tc>
          <w:tcPr>
            <w:tcW w:w="5206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</w:t>
            </w:r>
          </w:p>
        </w:tc>
      </w:tr>
    </w:tbl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.</w:t>
      </w: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я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196"/>
        <w:gridCol w:w="5224"/>
      </w:tblGrid>
      <w:tr w:rsidR="009333C4" w:rsidRPr="009333C4" w:rsidTr="009333C4">
        <w:tc>
          <w:tcPr>
            <w:tcW w:w="5196" w:type="dxa"/>
            <w:hideMark/>
          </w:tcPr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1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840" w:dyaOrig="360">
                <v:shape id="_x0000_i1057" type="#_x0000_t75" style="width:42.1pt;height:18.35pt" o:ole="" fillcolor="window">
                  <v:imagedata r:id="rId84" o:title=""/>
                </v:shape>
                <o:OLEObject Type="Embed" ProgID="Equation.3" ShapeID="_x0000_i1057" DrawAspect="Content" ObjectID="_1475825751" r:id="rId85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2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855" w:dyaOrig="360">
                <v:shape id="_x0000_i1058" type="#_x0000_t75" style="width:42.8pt;height:18.35pt" o:ole="" fillcolor="window">
                  <v:imagedata r:id="rId86" o:title=""/>
                </v:shape>
                <o:OLEObject Type="Embed" ProgID="Equation.3" ShapeID="_x0000_i1058" DrawAspect="Content" ObjectID="_1475825752" r:id="rId87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. </w:t>
            </w:r>
            <w:r w:rsidRPr="009333C4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855" w:dyaOrig="360">
                <v:shape id="_x0000_i1059" type="#_x0000_t75" style="width:42.8pt;height:18.35pt" o:ole="" fillcolor="window">
                  <v:imagedata r:id="rId88" o:title=""/>
                </v:shape>
                <o:OLEObject Type="Embed" ProgID="Equation.3" ShapeID="_x0000_i1059" DrawAspect="Content" ObjectID="_1475825753" r:id="rId89"/>
              </w:object>
            </w:r>
          </w:p>
          <w:p w:rsidR="009333C4" w:rsidRPr="009333C4" w:rsidRDefault="009333C4" w:rsidP="004706AE">
            <w:pPr>
              <w:spacing w:after="0" w:line="480" w:lineRule="auto"/>
              <w:ind w:firstLine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705" w:dyaOrig="360">
                <v:shape id="_x0000_i1060" type="#_x0000_t75" style="width:35.3pt;height:18.35pt" o:ole="" fillcolor="window">
                  <v:imagedata r:id="rId90" o:title=""/>
                </v:shape>
                <o:OLEObject Type="Embed" ProgID="Equation.3" ShapeID="_x0000_i1060" DrawAspect="Content" ObjectID="_1475825754" r:id="rId91"/>
              </w:object>
            </w:r>
          </w:p>
        </w:tc>
        <w:tc>
          <w:tcPr>
            <w:tcW w:w="5224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5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945" w:dyaOrig="360">
                <v:shape id="_x0000_i1061" type="#_x0000_t75" style="width:47.55pt;height:18.35pt" o:ole="" fillcolor="window">
                  <v:imagedata r:id="rId92" o:title=""/>
                </v:shape>
                <o:OLEObject Type="Embed" ProgID="Equation.3" ShapeID="_x0000_i1061" DrawAspect="Content" ObjectID="_1475825755" r:id="rId93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6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24"/>
                <w:sz w:val="28"/>
                <w:szCs w:val="28"/>
                <w:lang w:eastAsia="ru-RU"/>
              </w:rPr>
              <w:object w:dxaOrig="915" w:dyaOrig="615">
                <v:shape id="_x0000_i1062" type="#_x0000_t75" style="width:45.5pt;height:30.55pt" o:ole="" fillcolor="window">
                  <v:imagedata r:id="rId94" o:title=""/>
                </v:shape>
                <o:OLEObject Type="Embed" ProgID="Equation.3" ShapeID="_x0000_i1062" DrawAspect="Content" ObjectID="_1475825756" r:id="rId95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7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28"/>
                <w:sz w:val="28"/>
                <w:szCs w:val="28"/>
                <w:lang w:eastAsia="ru-RU"/>
              </w:rPr>
              <w:object w:dxaOrig="1380" w:dyaOrig="735">
                <v:shape id="_x0000_i1063" type="#_x0000_t75" style="width:69.3pt;height:36.7pt" o:ole="" fillcolor="window">
                  <v:imagedata r:id="rId96" o:title=""/>
                </v:shape>
                <o:OLEObject Type="Embed" ProgID="Equation.3" ShapeID="_x0000_i1063" DrawAspect="Content" ObjectID="_1475825757" r:id="rId97"/>
              </w:objec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8. </w:t>
            </w:r>
            <w:r w:rsidRPr="009333C4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szCs w:val="28"/>
                <w:lang w:eastAsia="ru-RU"/>
              </w:rPr>
              <w:object w:dxaOrig="855" w:dyaOrig="315">
                <v:shape id="_x0000_i1064" type="#_x0000_t75" style="width:42.8pt;height:15.6pt" o:ole="" fillcolor="window">
                  <v:imagedata r:id="rId98" o:title=""/>
                </v:shape>
                <o:OLEObject Type="Embed" ProgID="Equation.3" ShapeID="_x0000_i1064" DrawAspect="Content" ObjectID="_1475825758" r:id="rId99"/>
              </w:object>
            </w:r>
          </w:p>
        </w:tc>
      </w:tr>
    </w:tbl>
    <w:p w:rsidR="009333C4" w:rsidRPr="009333C4" w:rsidRDefault="009333C4" w:rsidP="004706AE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333C4" w:rsidRPr="009333C4" w:rsidRDefault="009333C4" w:rsidP="004706AE">
      <w:pPr>
        <w:spacing w:after="0" w:line="36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333C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тветы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5189"/>
        <w:gridCol w:w="5231"/>
      </w:tblGrid>
      <w:tr w:rsidR="009333C4" w:rsidRPr="009333C4" w:rsidTr="009333C4">
        <w:tc>
          <w:tcPr>
            <w:tcW w:w="5189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6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0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2;</w:t>
            </w:r>
          </w:p>
        </w:tc>
        <w:tc>
          <w:tcPr>
            <w:tcW w:w="5231" w:type="dxa"/>
            <w:hideMark/>
          </w:tcPr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2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position w:val="-24"/>
                <w:sz w:val="24"/>
                <w:szCs w:val="24"/>
                <w:lang w:eastAsia="ru-RU"/>
              </w:rPr>
              <w:object w:dxaOrig="405" w:dyaOrig="615">
                <v:shape id="_x0000_i1065" type="#_x0000_t75" style="width:20.4pt;height:30.55pt" o:ole="" fillcolor="window">
                  <v:imagedata r:id="rId100" o:title=""/>
                </v:shape>
                <o:OLEObject Type="Embed" ProgID="Equation.3" ShapeID="_x0000_i1065" DrawAspect="Content" ObjectID="_1475825759" r:id="rId101"/>
              </w:object>
            </w:r>
            <w:r w:rsidRPr="009333C4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;</w:t>
            </w:r>
          </w:p>
          <w:p w:rsidR="009333C4" w:rsidRPr="009333C4" w:rsidRDefault="009333C4" w:rsidP="004706AE">
            <w:pPr>
              <w:spacing w:after="0" w:line="360" w:lineRule="auto"/>
              <w:ind w:firstLine="72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333C4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не имеет решения.</w:t>
            </w:r>
          </w:p>
        </w:tc>
      </w:tr>
    </w:tbl>
    <w:p w:rsidR="009333C4" w:rsidRPr="009333C4" w:rsidRDefault="009333C4" w:rsidP="004706AE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E0689" w:rsidRPr="004520CA" w:rsidRDefault="009E0689" w:rsidP="004706AE">
      <w:p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sz w:val="24"/>
          <w:szCs w:val="24"/>
        </w:rPr>
      </w:pPr>
    </w:p>
    <w:sectPr w:rsidR="009E0689" w:rsidRPr="004520CA" w:rsidSect="00F45F0B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AD6" w:rsidRDefault="007D2AD6" w:rsidP="00415C1D">
      <w:pPr>
        <w:spacing w:after="0" w:line="240" w:lineRule="auto"/>
      </w:pPr>
      <w:r>
        <w:separator/>
      </w:r>
    </w:p>
  </w:endnote>
  <w:endnote w:type="continuationSeparator" w:id="0">
    <w:p w:rsidR="007D2AD6" w:rsidRDefault="007D2AD6" w:rsidP="00415C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AD6" w:rsidRDefault="007D2AD6" w:rsidP="00415C1D">
      <w:pPr>
        <w:spacing w:after="0" w:line="240" w:lineRule="auto"/>
      </w:pPr>
      <w:r>
        <w:separator/>
      </w:r>
    </w:p>
  </w:footnote>
  <w:footnote w:type="continuationSeparator" w:id="0">
    <w:p w:rsidR="007D2AD6" w:rsidRDefault="007D2AD6" w:rsidP="00415C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D03B5"/>
    <w:multiLevelType w:val="hybridMultilevel"/>
    <w:tmpl w:val="3D72AE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227F5"/>
    <w:multiLevelType w:val="multilevel"/>
    <w:tmpl w:val="3092B6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23797B"/>
    <w:multiLevelType w:val="hybridMultilevel"/>
    <w:tmpl w:val="D9AC2DE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59331F"/>
    <w:multiLevelType w:val="hybridMultilevel"/>
    <w:tmpl w:val="E02801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CC0ECD"/>
    <w:multiLevelType w:val="hybridMultilevel"/>
    <w:tmpl w:val="6832CE1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0E2200"/>
    <w:multiLevelType w:val="hybridMultilevel"/>
    <w:tmpl w:val="9ED4D9D4"/>
    <w:lvl w:ilvl="0" w:tplc="6CD82040">
      <w:start w:val="4"/>
      <w:numFmt w:val="decimal"/>
      <w:lvlText w:val="%1)"/>
      <w:lvlJc w:val="left"/>
      <w:pPr>
        <w:ind w:left="8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6">
    <w:nsid w:val="1CC612AA"/>
    <w:multiLevelType w:val="multilevel"/>
    <w:tmpl w:val="627227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FED07B8"/>
    <w:multiLevelType w:val="multilevel"/>
    <w:tmpl w:val="AFE217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4F21E9A"/>
    <w:multiLevelType w:val="hybridMultilevel"/>
    <w:tmpl w:val="FF087A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7636B1"/>
    <w:multiLevelType w:val="hybridMultilevel"/>
    <w:tmpl w:val="B4800C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B04774"/>
    <w:multiLevelType w:val="hybridMultilevel"/>
    <w:tmpl w:val="BC4E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46838A2"/>
    <w:multiLevelType w:val="hybridMultilevel"/>
    <w:tmpl w:val="29146EF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35507D1D"/>
    <w:multiLevelType w:val="hybridMultilevel"/>
    <w:tmpl w:val="5CB884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3E5777"/>
    <w:multiLevelType w:val="hybridMultilevel"/>
    <w:tmpl w:val="2918FF40"/>
    <w:lvl w:ilvl="0" w:tplc="FA3C67CE">
      <w:start w:val="10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A6326CD"/>
    <w:multiLevelType w:val="hybridMultilevel"/>
    <w:tmpl w:val="56927F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DE299B"/>
    <w:multiLevelType w:val="hybridMultilevel"/>
    <w:tmpl w:val="02E0B2A6"/>
    <w:lvl w:ilvl="0" w:tplc="BF3CDD14">
      <w:start w:val="1"/>
      <w:numFmt w:val="decimal"/>
      <w:lvlText w:val="%1)"/>
      <w:lvlJc w:val="left"/>
      <w:pPr>
        <w:ind w:left="1155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6">
    <w:nsid w:val="4491403A"/>
    <w:multiLevelType w:val="hybridMultilevel"/>
    <w:tmpl w:val="3ED02D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9C2500"/>
    <w:multiLevelType w:val="hybridMultilevel"/>
    <w:tmpl w:val="456CA3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673613"/>
    <w:multiLevelType w:val="hybridMultilevel"/>
    <w:tmpl w:val="44F25C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0B29D3"/>
    <w:multiLevelType w:val="hybridMultilevel"/>
    <w:tmpl w:val="36967B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CC1DAB"/>
    <w:multiLevelType w:val="hybridMultilevel"/>
    <w:tmpl w:val="B1CE9BDE"/>
    <w:lvl w:ilvl="0" w:tplc="BC163D0E">
      <w:start w:val="1"/>
      <w:numFmt w:val="decimal"/>
      <w:lvlText w:val="%1)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21">
    <w:nsid w:val="50A80A66"/>
    <w:multiLevelType w:val="hybridMultilevel"/>
    <w:tmpl w:val="ED3C97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D7531F"/>
    <w:multiLevelType w:val="hybridMultilevel"/>
    <w:tmpl w:val="9886CBCA"/>
    <w:lvl w:ilvl="0" w:tplc="00F61A3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951129"/>
    <w:multiLevelType w:val="hybridMultilevel"/>
    <w:tmpl w:val="06B824D4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6B61F51"/>
    <w:multiLevelType w:val="hybridMultilevel"/>
    <w:tmpl w:val="3CFE24EA"/>
    <w:lvl w:ilvl="0" w:tplc="041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D1A4937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DB802D5"/>
    <w:multiLevelType w:val="hybridMultilevel"/>
    <w:tmpl w:val="CCEE73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015AB8"/>
    <w:multiLevelType w:val="hybridMultilevel"/>
    <w:tmpl w:val="D242C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245BB7"/>
    <w:multiLevelType w:val="multilevel"/>
    <w:tmpl w:val="948EB5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5E92FC4"/>
    <w:multiLevelType w:val="hybridMultilevel"/>
    <w:tmpl w:val="39083768"/>
    <w:lvl w:ilvl="0" w:tplc="EC9A58A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AA321E7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3"/>
  </w:num>
  <w:num w:numId="3">
    <w:abstractNumId w:val="2"/>
  </w:num>
  <w:num w:numId="4">
    <w:abstractNumId w:val="17"/>
  </w:num>
  <w:num w:numId="5">
    <w:abstractNumId w:val="3"/>
  </w:num>
  <w:num w:numId="6">
    <w:abstractNumId w:val="0"/>
  </w:num>
  <w:num w:numId="7">
    <w:abstractNumId w:val="4"/>
  </w:num>
  <w:num w:numId="8">
    <w:abstractNumId w:val="30"/>
  </w:num>
  <w:num w:numId="9">
    <w:abstractNumId w:val="20"/>
  </w:num>
  <w:num w:numId="10">
    <w:abstractNumId w:val="21"/>
  </w:num>
  <w:num w:numId="11">
    <w:abstractNumId w:val="25"/>
  </w:num>
  <w:num w:numId="12">
    <w:abstractNumId w:val="8"/>
  </w:num>
  <w:num w:numId="13">
    <w:abstractNumId w:val="19"/>
  </w:num>
  <w:num w:numId="14">
    <w:abstractNumId w:val="29"/>
  </w:num>
  <w:num w:numId="15">
    <w:abstractNumId w:val="15"/>
  </w:num>
  <w:num w:numId="16">
    <w:abstractNumId w:val="14"/>
  </w:num>
  <w:num w:numId="17">
    <w:abstractNumId w:val="12"/>
  </w:num>
  <w:num w:numId="18">
    <w:abstractNumId w:val="11"/>
  </w:num>
  <w:num w:numId="19">
    <w:abstractNumId w:val="13"/>
  </w:num>
  <w:num w:numId="20">
    <w:abstractNumId w:val="24"/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8"/>
  </w:num>
  <w:num w:numId="23">
    <w:abstractNumId w:val="6"/>
  </w:num>
  <w:num w:numId="24">
    <w:abstractNumId w:val="9"/>
  </w:num>
  <w:num w:numId="25">
    <w:abstractNumId w:val="26"/>
  </w:num>
  <w:num w:numId="26">
    <w:abstractNumId w:val="5"/>
  </w:num>
  <w:num w:numId="27">
    <w:abstractNumId w:val="22"/>
  </w:num>
  <w:num w:numId="28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0"/>
  </w:num>
  <w:num w:numId="31">
    <w:abstractNumId w:val="18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42592"/>
    <w:rsid w:val="000136BD"/>
    <w:rsid w:val="000263D0"/>
    <w:rsid w:val="00052FBE"/>
    <w:rsid w:val="001F19A5"/>
    <w:rsid w:val="002458C1"/>
    <w:rsid w:val="00257C1E"/>
    <w:rsid w:val="0028363D"/>
    <w:rsid w:val="002F24F2"/>
    <w:rsid w:val="003308B6"/>
    <w:rsid w:val="003B733C"/>
    <w:rsid w:val="003F0F73"/>
    <w:rsid w:val="00400EC9"/>
    <w:rsid w:val="00415C1D"/>
    <w:rsid w:val="004441DD"/>
    <w:rsid w:val="004520CA"/>
    <w:rsid w:val="004629F6"/>
    <w:rsid w:val="004706AE"/>
    <w:rsid w:val="004E76B5"/>
    <w:rsid w:val="00516C28"/>
    <w:rsid w:val="005233F8"/>
    <w:rsid w:val="0057509F"/>
    <w:rsid w:val="005808FC"/>
    <w:rsid w:val="005F2B0E"/>
    <w:rsid w:val="00667D6E"/>
    <w:rsid w:val="006718DC"/>
    <w:rsid w:val="0069190C"/>
    <w:rsid w:val="00697C06"/>
    <w:rsid w:val="007440B0"/>
    <w:rsid w:val="007606AB"/>
    <w:rsid w:val="00791D4C"/>
    <w:rsid w:val="007A3C28"/>
    <w:rsid w:val="007D2AD6"/>
    <w:rsid w:val="00873045"/>
    <w:rsid w:val="008C31D1"/>
    <w:rsid w:val="0093113D"/>
    <w:rsid w:val="0093199F"/>
    <w:rsid w:val="009333C4"/>
    <w:rsid w:val="009E0689"/>
    <w:rsid w:val="00A51CBD"/>
    <w:rsid w:val="00AA7678"/>
    <w:rsid w:val="00AF5621"/>
    <w:rsid w:val="00B42592"/>
    <w:rsid w:val="00B569F5"/>
    <w:rsid w:val="00B66558"/>
    <w:rsid w:val="00BA74BB"/>
    <w:rsid w:val="00C00F9C"/>
    <w:rsid w:val="00CA0685"/>
    <w:rsid w:val="00CA2990"/>
    <w:rsid w:val="00D0050E"/>
    <w:rsid w:val="00D43335"/>
    <w:rsid w:val="00D66593"/>
    <w:rsid w:val="00DB7A34"/>
    <w:rsid w:val="00DF6D16"/>
    <w:rsid w:val="00E62991"/>
    <w:rsid w:val="00E71A40"/>
    <w:rsid w:val="00F45F0B"/>
    <w:rsid w:val="00F84A48"/>
    <w:rsid w:val="00FE7D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41D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665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66558"/>
    <w:rPr>
      <w:rFonts w:ascii="Tahoma" w:hAnsi="Tahoma" w:cs="Tahoma"/>
      <w:sz w:val="16"/>
      <w:szCs w:val="16"/>
    </w:rPr>
  </w:style>
  <w:style w:type="paragraph" w:styleId="a5">
    <w:name w:val="List Paragraph"/>
    <w:basedOn w:val="a"/>
    <w:qFormat/>
    <w:rsid w:val="00E71A40"/>
    <w:pPr>
      <w:ind w:left="720"/>
      <w:contextualSpacing/>
    </w:pPr>
  </w:style>
  <w:style w:type="paragraph" w:styleId="a6">
    <w:name w:val="Normal (Web)"/>
    <w:basedOn w:val="a"/>
    <w:uiPriority w:val="99"/>
    <w:unhideWhenUsed/>
    <w:rsid w:val="00697C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697C06"/>
    <w:rPr>
      <w:color w:val="0000FF"/>
      <w:u w:val="single"/>
    </w:rPr>
  </w:style>
  <w:style w:type="paragraph" w:styleId="a8">
    <w:name w:val="header"/>
    <w:basedOn w:val="a"/>
    <w:link w:val="a9"/>
    <w:uiPriority w:val="99"/>
    <w:semiHidden/>
    <w:unhideWhenUsed/>
    <w:rsid w:val="00415C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415C1D"/>
  </w:style>
  <w:style w:type="paragraph" w:styleId="aa">
    <w:name w:val="footer"/>
    <w:basedOn w:val="a"/>
    <w:link w:val="ab"/>
    <w:uiPriority w:val="99"/>
    <w:semiHidden/>
    <w:unhideWhenUsed/>
    <w:rsid w:val="00415C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415C1D"/>
  </w:style>
  <w:style w:type="character" w:customStyle="1" w:styleId="apple-converted-space">
    <w:name w:val="apple-converted-space"/>
    <w:basedOn w:val="a0"/>
    <w:rsid w:val="00DB7A34"/>
  </w:style>
  <w:style w:type="character" w:styleId="ac">
    <w:name w:val="Placeholder Text"/>
    <w:basedOn w:val="a0"/>
    <w:uiPriority w:val="99"/>
    <w:semiHidden/>
    <w:rsid w:val="009333C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30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6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0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2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6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9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94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5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1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0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3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2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86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0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11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6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image" Target="mhtml:file://C:\Documents%20and%20Settings\user\&#1056;&#1072;&#1073;&#1086;&#1095;&#1080;&#1081;%20&#1089;&#1090;&#1086;&#1083;\&#1051;&#1086;&#1075;&#1072;&#1088;&#1080;&#1092;&#1084;&#1099;%20&#1054;&#1058;&#1050;&#1056;&#1067;&#1058;&#1067;&#1049;%20&#1091;&#1088;&#1086;&#1082;\&#1050;&#1086;&#1087;&#1080;&#1103;%20&#1044;&#1086;&#1082;&#1091;&#1084;&#1077;&#1085;&#1090;%20Microsoft%20Word.mht!file:///D:\data\articles\52\5260\526097\Image232.gif" TargetMode="External"/><Relationship Id="rId74" Type="http://schemas.openxmlformats.org/officeDocument/2006/relationships/image" Target="media/image34.wmf"/><Relationship Id="rId79" Type="http://schemas.openxmlformats.org/officeDocument/2006/relationships/oleObject" Target="embeddings/oleObject3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3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8.png"/><Relationship Id="rId67" Type="http://schemas.openxmlformats.org/officeDocument/2006/relationships/hyperlink" Target="http://nsportal.ru/" TargetMode="External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html:file://C:\Documents%20and%20Settings\user\&#1056;&#1072;&#1073;&#1086;&#1095;&#1080;&#1081;%20&#1089;&#1090;&#1086;&#1083;\&#1051;&#1086;&#1075;&#1072;&#1088;&#1080;&#1092;&#1084;&#1099;%20&#1054;&#1058;&#1050;&#1056;&#1067;&#1058;&#1067;&#1049;%20&#1091;&#1088;&#1086;&#1082;\&#1050;&#1086;&#1087;&#1080;&#1103;%20&#1044;&#1086;&#1082;&#1091;&#1084;&#1077;&#1085;&#1090;%20Microsoft%20Word.mht!file:///D:\data\articles\52\5260\526097\Image234.gif" TargetMode="External"/><Relationship Id="rId70" Type="http://schemas.openxmlformats.org/officeDocument/2006/relationships/image" Target="media/image32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html:file://C:\Documents%20and%20Settings\user\&#1056;&#1072;&#1073;&#1086;&#1095;&#1080;&#1081;%20&#1089;&#1090;&#1086;&#1083;\&#1051;&#1086;&#1075;&#1072;&#1088;&#1080;&#1092;&#1084;&#1099;%20&#1054;&#1058;&#1050;&#1056;&#1067;&#1058;&#1067;&#1049;%20&#1091;&#1088;&#1086;&#1082;\&#1050;&#1086;&#1087;&#1080;&#1103;%20&#1044;&#1086;&#1082;&#1091;&#1084;&#1077;&#1085;&#1090;%20Microsoft%20Word.mht!file:///D:\data\articles\52\5260\526097\Image233.gif" TargetMode="External"/><Relationship Id="rId65" Type="http://schemas.openxmlformats.org/officeDocument/2006/relationships/hyperlink" Target="http://pedsovet.su/" TargetMode="External"/><Relationship Id="rId73" Type="http://schemas.openxmlformats.org/officeDocument/2006/relationships/oleObject" Target="embeddings/oleObject2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39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hyperlink" Target="http://festival.1september.ru/" TargetMode="External"/><Relationship Id="rId87" Type="http://schemas.openxmlformats.org/officeDocument/2006/relationships/oleObject" Target="embeddings/oleObject34.bin"/><Relationship Id="rId61" Type="http://schemas.openxmlformats.org/officeDocument/2006/relationships/image" Target="media/image29.png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6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237</Words>
  <Characters>12755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наш</dc:creator>
  <cp:lastModifiedBy>Привет</cp:lastModifiedBy>
  <cp:revision>3</cp:revision>
  <dcterms:created xsi:type="dcterms:W3CDTF">2014-10-26T07:10:00Z</dcterms:created>
  <dcterms:modified xsi:type="dcterms:W3CDTF">2014-10-26T07:48:00Z</dcterms:modified>
</cp:coreProperties>
</file>